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73" r:id="rId6"/>
    <p:sldId id="275" r:id="rId7"/>
    <p:sldId id="268" r:id="rId8"/>
    <p:sldId id="260" r:id="rId9"/>
    <p:sldId id="261" r:id="rId10"/>
    <p:sldId id="262" r:id="rId11"/>
    <p:sldId id="264" r:id="rId12"/>
    <p:sldId id="274" r:id="rId13"/>
    <p:sldId id="288" r:id="rId14"/>
    <p:sldId id="263" r:id="rId15"/>
    <p:sldId id="286" r:id="rId16"/>
    <p:sldId id="265" r:id="rId17"/>
    <p:sldId id="266" r:id="rId18"/>
    <p:sldId id="267" r:id="rId19"/>
    <p:sldId id="269" r:id="rId20"/>
    <p:sldId id="276" r:id="rId21"/>
    <p:sldId id="272" r:id="rId22"/>
    <p:sldId id="271" r:id="rId23"/>
    <p:sldId id="277" r:id="rId24"/>
    <p:sldId id="278" r:id="rId25"/>
    <p:sldId id="285" r:id="rId26"/>
    <p:sldId id="279" r:id="rId27"/>
    <p:sldId id="287" r:id="rId28"/>
    <p:sldId id="280" r:id="rId29"/>
    <p:sldId id="281" r:id="rId30"/>
    <p:sldId id="282" r:id="rId31"/>
    <p:sldId id="284" r:id="rId3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66FFFF"/>
    <a:srgbClr val="FFFF99"/>
    <a:srgbClr val="E5E5FF"/>
    <a:srgbClr val="FF0000"/>
    <a:srgbClr val="3333FF"/>
    <a:srgbClr val="FFFF66"/>
    <a:srgbClr val="CC00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7127" autoAdjust="0"/>
    <p:restoredTop sz="90929"/>
  </p:normalViewPr>
  <p:slideViewPr>
    <p:cSldViewPr snapToGrid="0">
      <p:cViewPr varScale="1">
        <p:scale>
          <a:sx n="101" d="100"/>
          <a:sy n="101" d="100"/>
        </p:scale>
        <p:origin x="2616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80.wmf"/><Relationship Id="rId1" Type="http://schemas.openxmlformats.org/officeDocument/2006/relationships/image" Target="../media/image75.wmf"/><Relationship Id="rId5" Type="http://schemas.openxmlformats.org/officeDocument/2006/relationships/image" Target="../media/image81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35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88.wmf"/><Relationship Id="rId7" Type="http://schemas.openxmlformats.org/officeDocument/2006/relationships/image" Target="../media/image95.wmf"/><Relationship Id="rId2" Type="http://schemas.openxmlformats.org/officeDocument/2006/relationships/image" Target="../media/image87.wmf"/><Relationship Id="rId1" Type="http://schemas.openxmlformats.org/officeDocument/2006/relationships/image" Target="../media/image93.wmf"/><Relationship Id="rId6" Type="http://schemas.openxmlformats.org/officeDocument/2006/relationships/image" Target="../media/image91.wmf"/><Relationship Id="rId5" Type="http://schemas.openxmlformats.org/officeDocument/2006/relationships/image" Target="../media/image94.wmf"/><Relationship Id="rId10" Type="http://schemas.openxmlformats.org/officeDocument/2006/relationships/image" Target="../media/image98.wmf"/><Relationship Id="rId4" Type="http://schemas.openxmlformats.org/officeDocument/2006/relationships/image" Target="../media/image89.wmf"/><Relationship Id="rId9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88.wmf"/><Relationship Id="rId7" Type="http://schemas.openxmlformats.org/officeDocument/2006/relationships/image" Target="../media/image100.wmf"/><Relationship Id="rId2" Type="http://schemas.openxmlformats.org/officeDocument/2006/relationships/image" Target="../media/image87.wmf"/><Relationship Id="rId1" Type="http://schemas.openxmlformats.org/officeDocument/2006/relationships/image" Target="../media/image99.wmf"/><Relationship Id="rId6" Type="http://schemas.openxmlformats.org/officeDocument/2006/relationships/image" Target="../media/image91.wmf"/><Relationship Id="rId11" Type="http://schemas.openxmlformats.org/officeDocument/2006/relationships/image" Target="../media/image103.wmf"/><Relationship Id="rId5" Type="http://schemas.openxmlformats.org/officeDocument/2006/relationships/image" Target="../media/image94.wmf"/><Relationship Id="rId10" Type="http://schemas.openxmlformats.org/officeDocument/2006/relationships/image" Target="../media/image102.wmf"/><Relationship Id="rId4" Type="http://schemas.openxmlformats.org/officeDocument/2006/relationships/image" Target="../media/image89.wmf"/><Relationship Id="rId9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110.wmf"/><Relationship Id="rId3" Type="http://schemas.openxmlformats.org/officeDocument/2006/relationships/image" Target="../media/image106.wmf"/><Relationship Id="rId7" Type="http://schemas.openxmlformats.org/officeDocument/2006/relationships/image" Target="../media/image89.wmf"/><Relationship Id="rId12" Type="http://schemas.openxmlformats.org/officeDocument/2006/relationships/image" Target="../media/image109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88.wmf"/><Relationship Id="rId11" Type="http://schemas.openxmlformats.org/officeDocument/2006/relationships/image" Target="../media/image108.wmf"/><Relationship Id="rId5" Type="http://schemas.openxmlformats.org/officeDocument/2006/relationships/image" Target="../media/image87.wmf"/><Relationship Id="rId10" Type="http://schemas.openxmlformats.org/officeDocument/2006/relationships/image" Target="../media/image100.wmf"/><Relationship Id="rId4" Type="http://schemas.openxmlformats.org/officeDocument/2006/relationships/image" Target="../media/image107.wmf"/><Relationship Id="rId9" Type="http://schemas.openxmlformats.org/officeDocument/2006/relationships/image" Target="../media/image91.wmf"/><Relationship Id="rId1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94.wmf"/><Relationship Id="rId11" Type="http://schemas.openxmlformats.org/officeDocument/2006/relationships/image" Target="../media/image118.wmf"/><Relationship Id="rId5" Type="http://schemas.openxmlformats.org/officeDocument/2006/relationships/image" Target="../media/image89.wmf"/><Relationship Id="rId10" Type="http://schemas.openxmlformats.org/officeDocument/2006/relationships/image" Target="../media/image117.wmf"/><Relationship Id="rId4" Type="http://schemas.openxmlformats.org/officeDocument/2006/relationships/image" Target="../media/image88.wmf"/><Relationship Id="rId9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27.wmf"/><Relationship Id="rId3" Type="http://schemas.openxmlformats.org/officeDocument/2006/relationships/image" Target="../media/image121.wmf"/><Relationship Id="rId7" Type="http://schemas.openxmlformats.org/officeDocument/2006/relationships/image" Target="../media/image89.wmf"/><Relationship Id="rId12" Type="http://schemas.openxmlformats.org/officeDocument/2006/relationships/image" Target="../media/image126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88.wmf"/><Relationship Id="rId11" Type="http://schemas.openxmlformats.org/officeDocument/2006/relationships/image" Target="../media/image125.wmf"/><Relationship Id="rId5" Type="http://schemas.openxmlformats.org/officeDocument/2006/relationships/image" Target="../media/image87.wmf"/><Relationship Id="rId15" Type="http://schemas.openxmlformats.org/officeDocument/2006/relationships/image" Target="../media/image129.wmf"/><Relationship Id="rId10" Type="http://schemas.openxmlformats.org/officeDocument/2006/relationships/image" Target="../media/image124.wmf"/><Relationship Id="rId4" Type="http://schemas.openxmlformats.org/officeDocument/2006/relationships/image" Target="../media/image122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1.wmf"/><Relationship Id="rId7" Type="http://schemas.openxmlformats.org/officeDocument/2006/relationships/image" Target="../media/image126.wmf"/><Relationship Id="rId2" Type="http://schemas.openxmlformats.org/officeDocument/2006/relationships/image" Target="../media/image130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image" Target="../media/image129.wmf"/><Relationship Id="rId4" Type="http://schemas.openxmlformats.org/officeDocument/2006/relationships/image" Target="../media/image132.wmf"/><Relationship Id="rId9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3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1.wmf"/><Relationship Id="rId5" Type="http://schemas.openxmlformats.org/officeDocument/2006/relationships/image" Target="../media/image17.wmf"/><Relationship Id="rId10" Type="http://schemas.openxmlformats.org/officeDocument/2006/relationships/image" Target="../media/image8.wmf"/><Relationship Id="rId4" Type="http://schemas.openxmlformats.org/officeDocument/2006/relationships/image" Target="../media/image16.wmf"/><Relationship Id="rId9" Type="http://schemas.openxmlformats.org/officeDocument/2006/relationships/image" Target="../media/image20.wmf"/><Relationship Id="rId14" Type="http://schemas.openxmlformats.org/officeDocument/2006/relationships/image" Target="../media/image2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0.wmf"/><Relationship Id="rId7" Type="http://schemas.openxmlformats.org/officeDocument/2006/relationships/image" Target="../media/image28.wmf"/><Relationship Id="rId2" Type="http://schemas.openxmlformats.org/officeDocument/2006/relationships/image" Target="../media/image6.wmf"/><Relationship Id="rId1" Type="http://schemas.openxmlformats.org/officeDocument/2006/relationships/image" Target="../media/image25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6C6E6-8ADE-430D-BC92-F5B4205943BF}" type="datetimeFigureOut">
              <a:rPr lang="en-US" smtClean="0"/>
              <a:pPr/>
              <a:t>10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E3E3C2-E155-409D-B233-007E9A2F5F9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B0E2C-3AC9-46B5-877E-1E16A2FC15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B1D35-CCB3-43AB-B91C-BDA907207C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E0A8F-988E-4B1D-BFE7-0BD7293EB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0F81B-C407-4DEA-8204-7912EF3CC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225D9-60F0-4B2D-A4A7-2EDE2B96C7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A4FBE-23B4-430F-8BA3-81D2F5BDFA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31959-DE8B-4DE1-AD61-B5A3D6355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971C5-DC4E-4568-AB5A-AAC3507487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3FC29-9260-4AD8-9E90-F0A861811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EA93DC-F8BA-4112-BFFC-F4656675B4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77A8B-11C5-491A-8377-7338DA10A3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86524"/>
            <a:ext cx="19050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0734587-7683-4FE9-B2B5-D65AF6AFE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91.wmf"/><Relationship Id="rId22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0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91.wmf"/><Relationship Id="rId22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94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10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88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1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94.wmf"/><Relationship Id="rId22" Type="http://schemas.openxmlformats.org/officeDocument/2006/relationships/image" Target="../media/image11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00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6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125.wmf"/><Relationship Id="rId32" Type="http://schemas.openxmlformats.org/officeDocument/2006/relationships/image" Target="../media/image129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27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88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6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3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6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8.w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2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2.bin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2071899" y="4037505"/>
            <a:ext cx="489495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200" b="1" dirty="0">
                <a:solidFill>
                  <a:srgbClr val="3333FF"/>
                </a:solidFill>
                <a:latin typeface="Arial" charset="0"/>
              </a:rPr>
              <a:t>The Residue Theorem and Residue Evaluation</a:t>
            </a:r>
            <a:endParaRPr lang="en-US" sz="3200" dirty="0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336925" y="784225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96342" y="5961546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from D. R. Wilton, Dept. of E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9A4FBE-23B4-430F-8BA3-81D2F5BDFAA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124643" y="2250430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717478" y="1669405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all 202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196040" y="3376029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215090" y="3233154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0</a:t>
            </a:r>
          </a:p>
        </p:txBody>
      </p:sp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69143" y="288758"/>
            <a:ext cx="2141057" cy="244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77434" y="783524"/>
            <a:ext cx="169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CC00FF"/>
                </a:solidFill>
                <a:latin typeface="Arial" charset="0"/>
              </a:rPr>
              <a:t>Example: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07743"/>
              </p:ext>
            </p:extLst>
          </p:nvPr>
        </p:nvGraphicFramePr>
        <p:xfrm>
          <a:off x="885825" y="1370013"/>
          <a:ext cx="7510463" cy="431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4660560" imgH="2679480" progId="Equation.DSMT4">
                  <p:embed/>
                </p:oleObj>
              </mc:Choice>
              <mc:Fallback>
                <p:oleObj name="Equation" r:id="rId3" imgW="4660560" imgH="2679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370013"/>
                        <a:ext cx="7510463" cy="431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3297010" y="5976257"/>
          <a:ext cx="2400177" cy="56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193800" imgH="279400" progId="Equation.DSMT4">
                  <p:embed/>
                </p:oleObj>
              </mc:Choice>
              <mc:Fallback>
                <p:oleObj name="Equation" r:id="rId5" imgW="1193800" imgH="279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010" y="5976257"/>
                        <a:ext cx="2400177" cy="56288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1937656" y="1676399"/>
            <a:ext cx="5649685" cy="827314"/>
          </a:xfrm>
          <a:prstGeom prst="round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937696" y="748322"/>
            <a:ext cx="711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3333FF"/>
                </a:solidFill>
                <a:latin typeface="Arial" charset="0"/>
              </a:rPr>
              <a:t>The previous rule can be specialized to functions of the form </a:t>
            </a:r>
            <a:r>
              <a:rPr lang="en-US" sz="2000" i="1" dirty="0"/>
              <a:t>f </a:t>
            </a:r>
            <a:r>
              <a:rPr lang="en-US" sz="2000" i="1" dirty="0" err="1"/>
              <a:t>f</a:t>
            </a:r>
            <a:r>
              <a:rPr lang="en-US" sz="600" i="1" dirty="0"/>
              <a:t> </a:t>
            </a:r>
            <a:r>
              <a:rPr lang="en-US" sz="2000" dirty="0"/>
              <a:t>(</a:t>
            </a:r>
            <a:r>
              <a:rPr lang="en-US" sz="2000" i="1" dirty="0"/>
              <a:t>z</a:t>
            </a:r>
            <a:r>
              <a:rPr lang="en-US" sz="2000" dirty="0"/>
              <a:t>)</a:t>
            </a:r>
            <a:r>
              <a:rPr lang="en-US" sz="2000" i="1" dirty="0"/>
              <a:t> = N</a:t>
            </a:r>
            <a:r>
              <a:rPr lang="en-US" sz="2000" dirty="0"/>
              <a:t>(</a:t>
            </a:r>
            <a:r>
              <a:rPr lang="en-US" sz="2000" i="1" dirty="0"/>
              <a:t>z</a:t>
            </a:r>
            <a:r>
              <a:rPr lang="en-US" sz="2000" dirty="0"/>
              <a:t>)/</a:t>
            </a:r>
            <a:r>
              <a:rPr lang="en-US" sz="2000" i="1" dirty="0"/>
              <a:t>D</a:t>
            </a:r>
            <a:r>
              <a:rPr lang="en-US" sz="2000" dirty="0"/>
              <a:t>(</a:t>
            </a:r>
            <a:r>
              <a:rPr lang="en-US" sz="2000" i="1" dirty="0"/>
              <a:t>z</a:t>
            </a:r>
            <a:r>
              <a:rPr lang="en-US" sz="2000" dirty="0">
                <a:solidFill>
                  <a:srgbClr val="3333FF"/>
                </a:solidFill>
              </a:rPr>
              <a:t>),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 where </a:t>
            </a:r>
            <a:r>
              <a:rPr lang="en-US" sz="2000" i="1" dirty="0"/>
              <a:t>D</a:t>
            </a:r>
            <a:r>
              <a:rPr lang="en-US" sz="2000" dirty="0"/>
              <a:t>(</a:t>
            </a:r>
            <a:r>
              <a:rPr lang="en-US" sz="2000" i="1" dirty="0"/>
              <a:t>z</a:t>
            </a:r>
            <a:r>
              <a:rPr lang="en-US" sz="2000" dirty="0"/>
              <a:t>)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has a </a:t>
            </a:r>
            <a:r>
              <a:rPr lang="en-US" sz="2000" u="sng" dirty="0">
                <a:solidFill>
                  <a:srgbClr val="3333FF"/>
                </a:solidFill>
                <a:latin typeface="Arial" charset="0"/>
              </a:rPr>
              <a:t>simple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 zero at </a:t>
            </a:r>
            <a:r>
              <a:rPr lang="en-US" sz="2000" i="1" dirty="0"/>
              <a:t>z</a:t>
            </a:r>
            <a:r>
              <a:rPr lang="en-US" sz="2000" baseline="-25000" dirty="0"/>
              <a:t>0</a:t>
            </a:r>
            <a:r>
              <a:rPr lang="en-US" sz="2000" baseline="-25000" dirty="0">
                <a:latin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3374"/>
              </p:ext>
            </p:extLst>
          </p:nvPr>
        </p:nvGraphicFramePr>
        <p:xfrm>
          <a:off x="592138" y="3276600"/>
          <a:ext cx="7958137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4673520" imgH="1143000" progId="Equation.DSMT4">
                  <p:embed/>
                </p:oleObj>
              </mc:Choice>
              <mc:Fallback>
                <p:oleObj name="Equation" r:id="rId3" imgW="4673520" imgH="1143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276600"/>
                        <a:ext cx="7958137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3108323" y="5772149"/>
            <a:ext cx="3308350" cy="900112"/>
            <a:chOff x="2697533" y="5613689"/>
            <a:chExt cx="3308350" cy="900112"/>
          </a:xfrm>
        </p:grpSpPr>
        <p:sp>
          <p:nvSpPr>
            <p:cNvPr id="9221" name="AutoShape 2"/>
            <p:cNvSpPr>
              <a:spLocks noChangeArrowheads="1"/>
            </p:cNvSpPr>
            <p:nvPr/>
          </p:nvSpPr>
          <p:spPr bwMode="auto">
            <a:xfrm>
              <a:off x="2697533" y="5613689"/>
              <a:ext cx="3308350" cy="900112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335717"/>
                </p:ext>
              </p:extLst>
            </p:nvPr>
          </p:nvGraphicFramePr>
          <p:xfrm>
            <a:off x="3007098" y="5639090"/>
            <a:ext cx="2643187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5" imgW="1612800" imgH="495000" progId="Equation.DSMT4">
                    <p:embed/>
                  </p:oleObj>
                </mc:Choice>
                <mc:Fallback>
                  <p:oleObj name="Equation" r:id="rId5" imgW="1612800" imgH="4950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098" y="5639090"/>
                          <a:ext cx="2643187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7812055" y="3699122"/>
            <a:ext cx="720436" cy="3802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049696" y="4065287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zer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70416" y="5337938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15115"/>
              </p:ext>
            </p:extLst>
          </p:nvPr>
        </p:nvGraphicFramePr>
        <p:xfrm>
          <a:off x="2071688" y="1746250"/>
          <a:ext cx="54943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3251160" imgH="419040" progId="Equation.DSMT4">
                  <p:embed/>
                </p:oleObj>
              </mc:Choice>
              <mc:Fallback>
                <p:oleObj name="Equation" r:id="rId7" imgW="3251160" imgH="4190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746250"/>
                        <a:ext cx="54943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94101" y="4427828"/>
            <a:ext cx="3167742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itchFamily="34" charset="0"/>
                <a:cs typeface="Arial" pitchFamily="34" charset="0"/>
              </a:rPr>
              <a:t>Question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Would this limit exist if it were a higher-order zero?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13AEE3-FD6A-D6F4-0716-D86493008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67670"/>
              </p:ext>
            </p:extLst>
          </p:nvPr>
        </p:nvGraphicFramePr>
        <p:xfrm>
          <a:off x="1728788" y="2674938"/>
          <a:ext cx="5738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3733560" imgH="279360" progId="Equation.DSMT4">
                  <p:embed/>
                </p:oleObj>
              </mc:Choice>
              <mc:Fallback>
                <p:oleObj name="Equation" r:id="rId9" imgW="373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8788" y="2674938"/>
                        <a:ext cx="573881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893A63D-955E-BFBB-0D3C-CED762D69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11179"/>
              </p:ext>
            </p:extLst>
          </p:nvPr>
        </p:nvGraphicFramePr>
        <p:xfrm>
          <a:off x="7007225" y="6053138"/>
          <a:ext cx="15113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07225" y="6053138"/>
                        <a:ext cx="15113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635206" y="1195243"/>
            <a:ext cx="169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C00FF"/>
                </a:solidFill>
                <a:latin typeface="Arial" charset="0"/>
              </a:rPr>
              <a:t>Example:</a:t>
            </a:r>
          </a:p>
        </p:txBody>
      </p:sp>
      <p:graphicFrame>
        <p:nvGraphicFramePr>
          <p:cNvPr id="92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850883"/>
              </p:ext>
            </p:extLst>
          </p:nvPr>
        </p:nvGraphicFramePr>
        <p:xfrm>
          <a:off x="1814513" y="2408238"/>
          <a:ext cx="541813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098520" imgH="1409400" progId="Equation.DSMT4">
                  <p:embed/>
                </p:oleObj>
              </mc:Choice>
              <mc:Fallback>
                <p:oleObj name="Equation" r:id="rId3" imgW="3098520" imgH="1409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408238"/>
                        <a:ext cx="5418137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graphicFrame>
        <p:nvGraphicFramePr>
          <p:cNvPr id="30725" name="Object 8"/>
          <p:cNvGraphicFramePr>
            <a:graphicFrameLocks noChangeAspect="1"/>
          </p:cNvGraphicFramePr>
          <p:nvPr/>
        </p:nvGraphicFramePr>
        <p:xfrm>
          <a:off x="2324844" y="1238787"/>
          <a:ext cx="13985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844" y="1238787"/>
                        <a:ext cx="13985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45825"/>
              </p:ext>
            </p:extLst>
          </p:nvPr>
        </p:nvGraphicFramePr>
        <p:xfrm>
          <a:off x="1695450" y="5373688"/>
          <a:ext cx="56181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3213000" imgH="419040" progId="Equation.DSMT4">
                  <p:embed/>
                </p:oleObj>
              </mc:Choice>
              <mc:Fallback>
                <p:oleObj name="Equation" r:id="rId7" imgW="3213000" imgH="419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373688"/>
                        <a:ext cx="5618163" cy="7334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843526" y="916471"/>
            <a:ext cx="711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ctr">
              <a:spcBef>
                <a:spcPct val="50000"/>
              </a:spcBef>
            </a:pPr>
            <a:r>
              <a:rPr lang="en-US" b="1" dirty="0">
                <a:solidFill>
                  <a:srgbClr val="3333FF"/>
                </a:solidFill>
                <a:latin typeface="Arial" charset="0"/>
              </a:rPr>
              <a:t>Including a Multiplying Function</a:t>
            </a:r>
            <a:endParaRPr lang="en-US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9922E8-A0BF-4814-F612-F9CF42C08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532291"/>
              </p:ext>
            </p:extLst>
          </p:nvPr>
        </p:nvGraphicFramePr>
        <p:xfrm>
          <a:off x="3168854" y="1534263"/>
          <a:ext cx="2103115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854" y="1534263"/>
                        <a:ext cx="2103115" cy="45719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C2C9BF-C416-6C1C-D926-E23E38E59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31054"/>
              </p:ext>
            </p:extLst>
          </p:nvPr>
        </p:nvGraphicFramePr>
        <p:xfrm>
          <a:off x="2458204" y="2401169"/>
          <a:ext cx="2967549" cy="698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2158920" imgH="507960" progId="Equation.DSMT4">
                  <p:embed/>
                </p:oleObj>
              </mc:Choice>
              <mc:Fallback>
                <p:oleObj name="Equation" r:id="rId5" imgW="2158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8204" y="2401169"/>
                        <a:ext cx="2967549" cy="698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0E6B7D-695F-F8D8-43E5-2D50AFBE5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41568"/>
              </p:ext>
            </p:extLst>
          </p:nvPr>
        </p:nvGraphicFramePr>
        <p:xfrm>
          <a:off x="1004837" y="3429000"/>
          <a:ext cx="78295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7" imgW="6197400" imgH="1041120" progId="Equation.DSMT4">
                  <p:embed/>
                </p:oleObj>
              </mc:Choice>
              <mc:Fallback>
                <p:oleObj name="Equation" r:id="rId7" imgW="61974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4837" y="3429000"/>
                        <a:ext cx="7829550" cy="13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5B85A4C-7291-73B3-9371-61409CBEB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51227"/>
              </p:ext>
            </p:extLst>
          </p:nvPr>
        </p:nvGraphicFramePr>
        <p:xfrm>
          <a:off x="2974624" y="5633269"/>
          <a:ext cx="2872422" cy="410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9" imgW="1777680" imgH="253800" progId="Equation.DSMT4">
                  <p:embed/>
                </p:oleObj>
              </mc:Choice>
              <mc:Fallback>
                <p:oleObj name="Equation" r:id="rId9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4624" y="5633269"/>
                        <a:ext cx="2872422" cy="4103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1F39F8-F4FE-263E-7E86-F485D49087F5}"/>
              </a:ext>
            </a:extLst>
          </p:cNvPr>
          <p:cNvSpPr txBox="1"/>
          <p:nvPr/>
        </p:nvSpPr>
        <p:spPr>
          <a:xfrm>
            <a:off x="1356851" y="5154745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nce, we have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3180253-F8D5-1471-5034-C97BF0DBE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28099"/>
              </p:ext>
            </p:extLst>
          </p:nvPr>
        </p:nvGraphicFramePr>
        <p:xfrm>
          <a:off x="7234136" y="2116021"/>
          <a:ext cx="457098" cy="31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4136" y="2116021"/>
                        <a:ext cx="457098" cy="315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D426B2B-DED5-E075-D196-9528A2A9A7DB}"/>
              </a:ext>
            </a:extLst>
          </p:cNvPr>
          <p:cNvCxnSpPr/>
          <p:nvPr/>
        </p:nvCxnSpPr>
        <p:spPr>
          <a:xfrm>
            <a:off x="7477433" y="2549662"/>
            <a:ext cx="0" cy="72419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66897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99949"/>
              </p:ext>
            </p:extLst>
          </p:nvPr>
        </p:nvGraphicFramePr>
        <p:xfrm>
          <a:off x="800100" y="1600200"/>
          <a:ext cx="7529513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4686120" imgH="2349360" progId="Equation.DSMT4">
                  <p:embed/>
                </p:oleObj>
              </mc:Choice>
              <mc:Fallback>
                <p:oleObj name="Equation" r:id="rId3" imgW="4686120" imgH="23493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600200"/>
                        <a:ext cx="7529513" cy="378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775379" y="793750"/>
            <a:ext cx="711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ctr">
              <a:spcBef>
                <a:spcPct val="50000"/>
              </a:spcBef>
            </a:pPr>
            <a:r>
              <a:rPr lang="en-US" b="1" dirty="0">
                <a:solidFill>
                  <a:srgbClr val="3333FF"/>
                </a:solidFill>
                <a:latin typeface="Arial" charset="0"/>
              </a:rPr>
              <a:t>For a non-simple pole of </a:t>
            </a:r>
            <a:r>
              <a:rPr lang="en-US" b="1" u="sng" dirty="0">
                <a:solidFill>
                  <a:srgbClr val="3333FF"/>
                </a:solidFill>
                <a:latin typeface="Arial" charset="0"/>
              </a:rPr>
              <a:t>finite order</a:t>
            </a:r>
            <a:r>
              <a:rPr lang="en-US" b="1" dirty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en-US" b="1" i="1" dirty="0"/>
              <a:t>m</a:t>
            </a:r>
            <a:r>
              <a:rPr lang="en-US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b="1" dirty="0">
                <a:solidFill>
                  <a:srgbClr val="3333FF"/>
                </a:solidFill>
                <a:latin typeface="Arial" charset="0"/>
              </a:rPr>
              <a:t>at</a:t>
            </a:r>
            <a:r>
              <a:rPr lang="en-US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b="1" i="1" dirty="0"/>
              <a:t>z</a:t>
            </a:r>
            <a:r>
              <a:rPr lang="en-US" b="1" baseline="-25000" dirty="0"/>
              <a:t> </a:t>
            </a:r>
            <a:r>
              <a:rPr lang="en-US" b="1" dirty="0"/>
              <a:t>= </a:t>
            </a:r>
            <a:r>
              <a:rPr lang="en-US" b="1" i="1" dirty="0"/>
              <a:t>z</a:t>
            </a:r>
            <a:r>
              <a:rPr lang="en-US" b="1" baseline="-25000" dirty="0"/>
              <a:t>0</a:t>
            </a:r>
            <a:r>
              <a:rPr lang="en-US" b="1" dirty="0">
                <a:solidFill>
                  <a:schemeClr val="accent2"/>
                </a:solidFill>
                <a:latin typeface="Arial" charset="0"/>
              </a:rPr>
              <a:t>:</a:t>
            </a:r>
          </a:p>
        </p:txBody>
      </p:sp>
      <p:grpSp>
        <p:nvGrpSpPr>
          <p:cNvPr id="10246" name="Group 15"/>
          <p:cNvGrpSpPr>
            <a:grpSpLocks/>
          </p:cNvGrpSpPr>
          <p:nvPr/>
        </p:nvGrpSpPr>
        <p:grpSpPr bwMode="auto">
          <a:xfrm>
            <a:off x="1201511" y="5428116"/>
            <a:ext cx="6488113" cy="966787"/>
            <a:chOff x="700" y="3591"/>
            <a:chExt cx="4087" cy="609"/>
          </a:xfrm>
        </p:grpSpPr>
        <p:sp>
          <p:nvSpPr>
            <p:cNvPr id="10250" name="AutoShape 8"/>
            <p:cNvSpPr>
              <a:spLocks noChangeArrowheads="1"/>
            </p:cNvSpPr>
            <p:nvPr/>
          </p:nvSpPr>
          <p:spPr bwMode="auto">
            <a:xfrm>
              <a:off x="700" y="3591"/>
              <a:ext cx="4087" cy="595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3" name="Object 6"/>
            <p:cNvGraphicFramePr>
              <a:graphicFrameLocks noChangeAspect="1"/>
            </p:cNvGraphicFramePr>
            <p:nvPr/>
          </p:nvGraphicFramePr>
          <p:xfrm>
            <a:off x="934" y="3649"/>
            <a:ext cx="3700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5" imgW="3581400" imgH="533400" progId="Equation.DSMT4">
                    <p:embed/>
                  </p:oleObj>
                </mc:Choice>
                <mc:Fallback>
                  <p:oleObj name="Equation" r:id="rId5" imgW="3581400" imgH="5334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3649"/>
                          <a:ext cx="3700" cy="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589043"/>
              </p:ext>
            </p:extLst>
          </p:nvPr>
        </p:nvGraphicFramePr>
        <p:xfrm>
          <a:off x="5468937" y="4313773"/>
          <a:ext cx="3540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7" imgW="3111480" imgH="558720" progId="Equation.DSMT4">
                  <p:embed/>
                </p:oleObj>
              </mc:Choice>
              <mc:Fallback>
                <p:oleObj name="Equation" r:id="rId7" imgW="3111480" imgH="5587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7" y="4313773"/>
                        <a:ext cx="35401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61997" y="3883598"/>
            <a:ext cx="17540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Example (</a:t>
            </a:r>
            <a:r>
              <a:rPr lang="en-US" sz="1600" i="1" dirty="0">
                <a:latin typeface="+mn-lt"/>
                <a:cs typeface="Arial" pitchFamily="34" charset="0"/>
              </a:rPr>
              <a:t>m</a:t>
            </a:r>
            <a:r>
              <a:rPr lang="en-US" sz="1600" dirty="0">
                <a:latin typeface="+mn-lt"/>
                <a:cs typeface="Arial" pitchFamily="34" charset="0"/>
              </a:rPr>
              <a:t> = 3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):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776155" y="1540037"/>
            <a:ext cx="711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ctr">
              <a:spcBef>
                <a:spcPct val="50000"/>
              </a:spcBef>
            </a:pPr>
            <a:r>
              <a:rPr lang="en-US" sz="2000" dirty="0">
                <a:solidFill>
                  <a:srgbClr val="3333FF"/>
                </a:solidFill>
                <a:latin typeface="Arial" charset="0"/>
              </a:rPr>
              <a:t>For a non-simple pole of </a:t>
            </a:r>
            <a:r>
              <a:rPr lang="en-US" sz="2000" u="sng" dirty="0">
                <a:solidFill>
                  <a:srgbClr val="3333FF"/>
                </a:solidFill>
                <a:latin typeface="Arial" charset="0"/>
              </a:rPr>
              <a:t>finite order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en-US" sz="2000" i="1" dirty="0"/>
              <a:t>m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at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i="1" dirty="0"/>
              <a:t>z</a:t>
            </a:r>
            <a:r>
              <a:rPr lang="en-US" sz="2000" baseline="-25000" dirty="0"/>
              <a:t> </a:t>
            </a:r>
            <a:r>
              <a:rPr lang="en-US" sz="2000" dirty="0"/>
              <a:t>= </a:t>
            </a:r>
            <a:r>
              <a:rPr lang="en-US" sz="2000" i="1" dirty="0"/>
              <a:t>z</a:t>
            </a:r>
            <a:r>
              <a:rPr lang="en-US" sz="2000" baseline="-25000" dirty="0"/>
              <a:t>0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04551"/>
              </p:ext>
            </p:extLst>
          </p:nvPr>
        </p:nvGraphicFramePr>
        <p:xfrm>
          <a:off x="2479282" y="2259255"/>
          <a:ext cx="396398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2209680" imgH="711000" progId="Equation.DSMT4">
                  <p:embed/>
                </p:oleObj>
              </mc:Choice>
              <mc:Fallback>
                <p:oleObj name="Equation" r:id="rId3" imgW="2209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9282" y="2259255"/>
                        <a:ext cx="3963988" cy="1271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098717"/>
              </p:ext>
            </p:extLst>
          </p:nvPr>
        </p:nvGraphicFramePr>
        <p:xfrm>
          <a:off x="393650" y="5901209"/>
          <a:ext cx="8516220" cy="38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5270400" imgH="241200" progId="Equation.DSMT4">
                  <p:embed/>
                </p:oleObj>
              </mc:Choice>
              <mc:Fallback>
                <p:oleObj name="Equation" r:id="rId5" imgW="5270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650" y="5901209"/>
                        <a:ext cx="8516220" cy="389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7901" y="3661864"/>
            <a:ext cx="907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of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5969"/>
              </p:ext>
            </p:extLst>
          </p:nvPr>
        </p:nvGraphicFramePr>
        <p:xfrm>
          <a:off x="984734" y="4130051"/>
          <a:ext cx="7174532" cy="66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4686120" imgH="431640" progId="Equation.DSMT4">
                  <p:embed/>
                </p:oleObj>
              </mc:Choice>
              <mc:Fallback>
                <p:oleObj name="Equation" r:id="rId7" imgW="4686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734" y="4130051"/>
                        <a:ext cx="7174532" cy="661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FE1411A-796E-AFDC-9829-E04679DF55C2}"/>
              </a:ext>
            </a:extLst>
          </p:cNvPr>
          <p:cNvSpPr txBox="1"/>
          <p:nvPr/>
        </p:nvSpPr>
        <p:spPr>
          <a:xfrm>
            <a:off x="1161424" y="850315"/>
            <a:ext cx="5280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test to find the order </a:t>
            </a:r>
            <a:r>
              <a:rPr lang="en-US" b="1" i="1" dirty="0" smtClean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  <a:t>m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ol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85130"/>
              </p:ext>
            </p:extLst>
          </p:nvPr>
        </p:nvGraphicFramePr>
        <p:xfrm>
          <a:off x="4181475" y="5132387"/>
          <a:ext cx="870214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1475" y="5132387"/>
                        <a:ext cx="870214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43275" y="512445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0820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9" name="Group 5"/>
          <p:cNvGrpSpPr>
            <a:grpSpLocks/>
          </p:cNvGrpSpPr>
          <p:nvPr/>
        </p:nvGrpSpPr>
        <p:grpSpPr bwMode="auto">
          <a:xfrm>
            <a:off x="1316038" y="1374775"/>
            <a:ext cx="6488112" cy="966788"/>
            <a:chOff x="700" y="3591"/>
            <a:chExt cx="4087" cy="609"/>
          </a:xfrm>
        </p:grpSpPr>
        <p:sp>
          <p:nvSpPr>
            <p:cNvPr id="11271" name="AutoShape 6"/>
            <p:cNvSpPr>
              <a:spLocks noChangeArrowheads="1"/>
            </p:cNvSpPr>
            <p:nvPr/>
          </p:nvSpPr>
          <p:spPr bwMode="auto">
            <a:xfrm>
              <a:off x="700" y="3591"/>
              <a:ext cx="4087" cy="595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7" name="Object 7"/>
            <p:cNvGraphicFramePr>
              <a:graphicFrameLocks noChangeAspect="1"/>
            </p:cNvGraphicFramePr>
            <p:nvPr/>
          </p:nvGraphicFramePr>
          <p:xfrm>
            <a:off x="921" y="3649"/>
            <a:ext cx="3726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3" imgW="3606800" imgH="533400" progId="Equation.DSMT4">
                    <p:embed/>
                  </p:oleObj>
                </mc:Choice>
                <mc:Fallback>
                  <p:oleObj name="Equation" r:id="rId3" imgW="3606800" imgH="5334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3649"/>
                          <a:ext cx="3726" cy="5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640993" y="2733283"/>
            <a:ext cx="169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CC00FF"/>
                </a:solidFill>
                <a:latin typeface="Arial" charset="0"/>
              </a:rPr>
              <a:t>Example: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1993673" y="3227614"/>
          <a:ext cx="4879975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5" imgW="3263900" imgH="1612900" progId="Equation.DSMT4">
                  <p:embed/>
                </p:oleObj>
              </mc:Choice>
              <mc:Fallback>
                <p:oleObj name="Equation" r:id="rId5" imgW="3263900" imgH="16129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73" y="3227614"/>
                        <a:ext cx="4879975" cy="241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3700463" y="5947002"/>
          <a:ext cx="1797053" cy="37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965200" imgH="203200" progId="Equation.DSMT4">
                  <p:embed/>
                </p:oleObj>
              </mc:Choice>
              <mc:Fallback>
                <p:oleObj name="Equation" r:id="rId7" imgW="965200" imgH="203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5947002"/>
                        <a:ext cx="1797053" cy="37759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419369" y="1000805"/>
            <a:ext cx="156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C00FF"/>
                </a:solidFill>
                <a:latin typeface="Arial" charset="0"/>
              </a:rPr>
              <a:t>Example:</a:t>
            </a:r>
          </a:p>
        </p:txBody>
      </p:sp>
      <p:graphicFrame>
        <p:nvGraphicFramePr>
          <p:cNvPr id="122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73760"/>
              </p:ext>
            </p:extLst>
          </p:nvPr>
        </p:nvGraphicFramePr>
        <p:xfrm>
          <a:off x="558800" y="1662113"/>
          <a:ext cx="83185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5943600" imgH="1612800" progId="Equation.DSMT4">
                  <p:embed/>
                </p:oleObj>
              </mc:Choice>
              <mc:Fallback>
                <p:oleObj name="Equation" r:id="rId3" imgW="5943600" imgH="1612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662113"/>
                        <a:ext cx="8318500" cy="225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9387" y="4286992"/>
            <a:ext cx="4540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fter </a:t>
            </a: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ree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pplications of L’Hospital’s rule: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25720"/>
              </p:ext>
            </p:extLst>
          </p:nvPr>
        </p:nvGraphicFramePr>
        <p:xfrm>
          <a:off x="3228042" y="4869600"/>
          <a:ext cx="1885084" cy="42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042" y="4869600"/>
                        <a:ext cx="1885084" cy="42595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51315"/>
              </p:ext>
            </p:extLst>
          </p:nvPr>
        </p:nvGraphicFramePr>
        <p:xfrm>
          <a:off x="846556" y="1531299"/>
          <a:ext cx="7232650" cy="435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4749480" imgH="2857320" progId="Equation.DSMT4">
                  <p:embed/>
                </p:oleObj>
              </mc:Choice>
              <mc:Fallback>
                <p:oleObj name="Equation" r:id="rId3" imgW="4749480" imgH="2857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56" y="1531299"/>
                        <a:ext cx="7232650" cy="435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8145" y="973776"/>
            <a:ext cx="27510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ternative calculation:</a:t>
            </a:r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3748768" y="6079218"/>
          <a:ext cx="18843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1884240" imgH="425520" progId="Equation.DSMT4">
                  <p:embed/>
                </p:oleObj>
              </mc:Choice>
              <mc:Fallback>
                <p:oleObj name="Equation" r:id="rId5" imgW="1884240" imgH="425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768" y="6079218"/>
                        <a:ext cx="18843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55043" y="2514600"/>
            <a:ext cx="1648326" cy="160043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 simple shift does not affect the residue (we have the same coefficients in the Laurent series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588221" y="1197491"/>
            <a:ext cx="156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C00FF"/>
                </a:solidFill>
                <a:latin typeface="Arial" charset="0"/>
              </a:rPr>
              <a:t>Example: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090613" y="2043113"/>
          <a:ext cx="1838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043113"/>
                        <a:ext cx="1838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2809875" y="2118808"/>
            <a:ext cx="34483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(essential singularity at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i="1" dirty="0"/>
              <a:t>z</a:t>
            </a:r>
            <a:r>
              <a:rPr lang="en-US" sz="2000" dirty="0"/>
              <a:t> = 0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1960563" y="3170238"/>
          <a:ext cx="4473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2171700" imgH="457200" progId="Equation.DSMT4">
                  <p:embed/>
                </p:oleObj>
              </mc:Choice>
              <mc:Fallback>
                <p:oleObj name="Equation" r:id="rId5" imgW="21717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170238"/>
                        <a:ext cx="44735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4125913" y="4586238"/>
          <a:ext cx="960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586238"/>
                        <a:ext cx="960437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2"/>
          <p:cNvSpPr txBox="1">
            <a:spLocks noChangeArrowheads="1"/>
          </p:cNvSpPr>
          <p:nvPr/>
        </p:nvSpPr>
        <p:spPr bwMode="auto">
          <a:xfrm>
            <a:off x="2695575" y="4625286"/>
            <a:ext cx="11977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Residue</a:t>
            </a:r>
            <a:r>
              <a:rPr lang="en-US" sz="2000" dirty="0"/>
              <a:t>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graphicFrame>
        <p:nvGraphicFramePr>
          <p:cNvPr id="14380" name="Object 44"/>
          <p:cNvGraphicFramePr>
            <a:graphicFrameLocks noChangeAspect="1"/>
          </p:cNvGraphicFramePr>
          <p:nvPr/>
        </p:nvGraphicFramePr>
        <p:xfrm>
          <a:off x="3578226" y="5639016"/>
          <a:ext cx="1744888" cy="45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6" y="5639016"/>
                        <a:ext cx="1744888" cy="45767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519451" y="969484"/>
            <a:ext cx="1608462" cy="144321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49514" y="0"/>
            <a:ext cx="7772400" cy="74814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Residue Theorem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655122" y="1212438"/>
            <a:ext cx="3209307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latin typeface="Arial" charset="0"/>
              </a:rPr>
              <a:t>Consider a  line integral about a path enclosing an </a:t>
            </a:r>
            <a:r>
              <a:rPr lang="en-US" sz="2000" u="sng" dirty="0">
                <a:solidFill>
                  <a:srgbClr val="3333FF"/>
                </a:solidFill>
                <a:latin typeface="Arial" charset="0"/>
              </a:rPr>
              <a:t>isolated singular point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22065"/>
              </p:ext>
            </p:extLst>
          </p:nvPr>
        </p:nvGraphicFramePr>
        <p:xfrm>
          <a:off x="1160875" y="245262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927100" imgH="292100" progId="Equation.DSMT4">
                  <p:embed/>
                </p:oleObj>
              </mc:Choice>
              <mc:Fallback>
                <p:oleObj name="Equation" r:id="rId3" imgW="927100" imgH="2921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875" y="2452625"/>
                        <a:ext cx="1893887" cy="596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15"/>
          <p:cNvSpPr txBox="1">
            <a:spLocks noChangeArrowheads="1"/>
          </p:cNvSpPr>
          <p:nvPr/>
        </p:nvSpPr>
        <p:spPr bwMode="auto">
          <a:xfrm>
            <a:off x="532238" y="3464443"/>
            <a:ext cx="3657600" cy="147732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3333FF"/>
                </a:solidFill>
                <a:latin typeface="Arial" charset="0"/>
              </a:rPr>
              <a:t>Expand</a:t>
            </a:r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800" i="1" dirty="0">
                <a:latin typeface="+mn-lt"/>
              </a:rPr>
              <a:t>f 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800" dirty="0">
                <a:solidFill>
                  <a:srgbClr val="3333FF"/>
                </a:solidFill>
                <a:latin typeface="Arial" charset="0"/>
              </a:rPr>
              <a:t>in a Laurent series, deform the contour </a:t>
            </a:r>
            <a:r>
              <a:rPr lang="en-US" sz="1800" i="1" dirty="0">
                <a:latin typeface="+mn-lt"/>
              </a:rPr>
              <a:t>C</a:t>
            </a:r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800" dirty="0">
                <a:solidFill>
                  <a:srgbClr val="3333FF"/>
                </a:solidFill>
                <a:latin typeface="Arial" charset="0"/>
              </a:rPr>
              <a:t>to a circle of (arbitrary) radius</a:t>
            </a:r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800" i="1" dirty="0">
                <a:latin typeface="+mn-lt"/>
              </a:rPr>
              <a:t>r</a:t>
            </a:r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800" dirty="0">
                <a:solidFill>
                  <a:srgbClr val="3333FF"/>
                </a:solidFill>
                <a:latin typeface="Arial" charset="0"/>
              </a:rPr>
              <a:t>centered at 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baseline="-25000" dirty="0">
                <a:latin typeface="+mn-lt"/>
              </a:rPr>
              <a:t>0 </a:t>
            </a:r>
            <a:r>
              <a:rPr lang="en-US" sz="1800" dirty="0">
                <a:solidFill>
                  <a:srgbClr val="3333FF"/>
                </a:solidFill>
                <a:latin typeface="Arial" charset="0"/>
              </a:rPr>
              <a:t>that stays inside </a:t>
            </a:r>
            <a:r>
              <a:rPr lang="en-US" sz="1800" i="1" dirty="0">
                <a:solidFill>
                  <a:srgbClr val="3333FF"/>
                </a:solidFill>
                <a:latin typeface="+mn-lt"/>
              </a:rPr>
              <a:t>C</a:t>
            </a:r>
            <a:r>
              <a:rPr lang="en-US" sz="1800" dirty="0">
                <a:solidFill>
                  <a:srgbClr val="3333FF"/>
                </a:solidFill>
                <a:latin typeface="Arial" charset="0"/>
              </a:rPr>
              <a:t>,</a:t>
            </a:r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800" dirty="0">
                <a:solidFill>
                  <a:srgbClr val="3333FF"/>
                </a:solidFill>
                <a:latin typeface="Arial" charset="0"/>
              </a:rPr>
              <a:t>and evaluate the integral: </a:t>
            </a:r>
          </a:p>
        </p:txBody>
      </p:sp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4932281" y="3620036"/>
          <a:ext cx="36353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2184400" imgH="1130300" progId="Equation.DSMT4">
                  <p:embed/>
                </p:oleObj>
              </mc:Choice>
              <mc:Fallback>
                <p:oleObj name="Equation" r:id="rId5" imgW="2184400" imgH="11303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281" y="3620036"/>
                        <a:ext cx="3635375" cy="188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509159" y="2843152"/>
            <a:ext cx="2719452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The path </a:t>
            </a:r>
            <a:r>
              <a:rPr lang="en-US" sz="1400" i="1" dirty="0">
                <a:latin typeface="+mn-lt"/>
                <a:cs typeface="Arial" pitchFamily="34" charset="0"/>
              </a:rPr>
              <a:t>C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stays in a region where </a:t>
            </a:r>
            <a:r>
              <a:rPr lang="en-US" sz="1400" i="1" dirty="0">
                <a:latin typeface="+mn-lt"/>
                <a:cs typeface="Arial" pitchFamily="34" charset="0"/>
              </a:rPr>
              <a:t>f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is analytic (except at </a:t>
            </a:r>
            <a:r>
              <a:rPr lang="en-US" sz="1400" i="1" dirty="0">
                <a:latin typeface="+mn-lt"/>
                <a:cs typeface="Arial" pitchFamily="34" charset="0"/>
              </a:rPr>
              <a:t>z</a:t>
            </a:r>
            <a:r>
              <a:rPr lang="en-US" sz="1400" baseline="-25000" dirty="0">
                <a:latin typeface="+mn-lt"/>
                <a:cs typeface="Arial" pitchFamily="34" charset="0"/>
              </a:rPr>
              <a:t>0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).</a:t>
            </a:r>
          </a:p>
        </p:txBody>
      </p:sp>
      <p:graphicFrame>
        <p:nvGraphicFramePr>
          <p:cNvPr id="1028" name="Object 17"/>
          <p:cNvGraphicFramePr>
            <a:graphicFrameLocks noChangeAspect="1"/>
          </p:cNvGraphicFramePr>
          <p:nvPr/>
        </p:nvGraphicFramePr>
        <p:xfrm>
          <a:off x="927594" y="4995452"/>
          <a:ext cx="23891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435100" imgH="431800" progId="Equation.DSMT4">
                  <p:embed/>
                </p:oleObj>
              </mc:Choice>
              <mc:Fallback>
                <p:oleObj name="Equation" r:id="rId7" imgW="1435100" imgH="4318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94" y="4995452"/>
                        <a:ext cx="2389188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623682" y="5925148"/>
          <a:ext cx="32337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1943100" imgH="241300" progId="Equation.DSMT4">
                  <p:embed/>
                </p:oleObj>
              </mc:Choice>
              <mc:Fallback>
                <p:oleObj name="Equation" r:id="rId9" imgW="1943100" imgH="2413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82" y="5925148"/>
                        <a:ext cx="3233737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410075" y="5657598"/>
            <a:ext cx="4400551" cy="95410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For a Laurent series we can integrate term-by-term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switch the order of integration and summation) in 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the region of convergence, due to uniform convergence.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477162" y="960933"/>
            <a:ext cx="2548535" cy="2209779"/>
            <a:chOff x="4477162" y="960933"/>
            <a:chExt cx="2548535" cy="2209779"/>
          </a:xfrm>
        </p:grpSpPr>
        <p:sp>
          <p:nvSpPr>
            <p:cNvPr id="1032" name="Line 4"/>
            <p:cNvSpPr>
              <a:spLocks noChangeShapeType="1"/>
            </p:cNvSpPr>
            <p:nvPr/>
          </p:nvSpPr>
          <p:spPr bwMode="auto">
            <a:xfrm flipH="1">
              <a:off x="5237018" y="1331647"/>
              <a:ext cx="2144" cy="18390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Line 5"/>
            <p:cNvSpPr>
              <a:spLocks noChangeShapeType="1"/>
            </p:cNvSpPr>
            <p:nvPr/>
          </p:nvSpPr>
          <p:spPr bwMode="auto">
            <a:xfrm>
              <a:off x="4477162" y="2474648"/>
              <a:ext cx="2133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11"/>
            <p:cNvSpPr>
              <a:spLocks/>
            </p:cNvSpPr>
            <p:nvPr/>
          </p:nvSpPr>
          <p:spPr bwMode="auto">
            <a:xfrm>
              <a:off x="5635525" y="1167372"/>
              <a:ext cx="1240291" cy="1181101"/>
            </a:xfrm>
            <a:custGeom>
              <a:avLst/>
              <a:gdLst>
                <a:gd name="T0" fmla="*/ 22 w 715"/>
                <a:gd name="T1" fmla="*/ 342 h 744"/>
                <a:gd name="T2" fmla="*/ 67 w 715"/>
                <a:gd name="T3" fmla="*/ 594 h 744"/>
                <a:gd name="T4" fmla="*/ 363 w 715"/>
                <a:gd name="T5" fmla="*/ 736 h 744"/>
                <a:gd name="T6" fmla="*/ 555 w 715"/>
                <a:gd name="T7" fmla="*/ 544 h 744"/>
                <a:gd name="T8" fmla="*/ 555 w 715"/>
                <a:gd name="T9" fmla="*/ 304 h 744"/>
                <a:gd name="T10" fmla="*/ 699 w 715"/>
                <a:gd name="T11" fmla="*/ 160 h 744"/>
                <a:gd name="T12" fmla="*/ 459 w 715"/>
                <a:gd name="T13" fmla="*/ 16 h 744"/>
                <a:gd name="T14" fmla="*/ 219 w 715"/>
                <a:gd name="T15" fmla="*/ 64 h 744"/>
                <a:gd name="T16" fmla="*/ 196 w 715"/>
                <a:gd name="T17" fmla="*/ 246 h 744"/>
                <a:gd name="T18" fmla="*/ 22 w 715"/>
                <a:gd name="T19" fmla="*/ 342 h 7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5"/>
                <a:gd name="T31" fmla="*/ 0 h 744"/>
                <a:gd name="T32" fmla="*/ 715 w 715"/>
                <a:gd name="T33" fmla="*/ 744 h 74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5" h="744">
                  <a:moveTo>
                    <a:pt x="22" y="342"/>
                  </a:moveTo>
                  <a:cubicBezTo>
                    <a:pt x="0" y="400"/>
                    <a:pt x="10" y="528"/>
                    <a:pt x="67" y="594"/>
                  </a:cubicBezTo>
                  <a:cubicBezTo>
                    <a:pt x="124" y="660"/>
                    <a:pt x="282" y="744"/>
                    <a:pt x="363" y="736"/>
                  </a:cubicBezTo>
                  <a:cubicBezTo>
                    <a:pt x="444" y="728"/>
                    <a:pt x="523" y="616"/>
                    <a:pt x="555" y="544"/>
                  </a:cubicBezTo>
                  <a:cubicBezTo>
                    <a:pt x="587" y="472"/>
                    <a:pt x="531" y="368"/>
                    <a:pt x="555" y="304"/>
                  </a:cubicBezTo>
                  <a:cubicBezTo>
                    <a:pt x="579" y="240"/>
                    <a:pt x="715" y="208"/>
                    <a:pt x="699" y="160"/>
                  </a:cubicBezTo>
                  <a:cubicBezTo>
                    <a:pt x="683" y="112"/>
                    <a:pt x="539" y="32"/>
                    <a:pt x="459" y="16"/>
                  </a:cubicBezTo>
                  <a:cubicBezTo>
                    <a:pt x="379" y="0"/>
                    <a:pt x="263" y="26"/>
                    <a:pt x="219" y="64"/>
                  </a:cubicBezTo>
                  <a:cubicBezTo>
                    <a:pt x="175" y="102"/>
                    <a:pt x="229" y="200"/>
                    <a:pt x="196" y="246"/>
                  </a:cubicBezTo>
                  <a:cubicBezTo>
                    <a:pt x="163" y="292"/>
                    <a:pt x="44" y="284"/>
                    <a:pt x="22" y="342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Line 13"/>
            <p:cNvSpPr>
              <a:spLocks noChangeShapeType="1"/>
            </p:cNvSpPr>
            <p:nvPr/>
          </p:nvSpPr>
          <p:spPr bwMode="auto">
            <a:xfrm flipH="1" flipV="1">
              <a:off x="6505987" y="1207822"/>
              <a:ext cx="257175" cy="123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937664" y="1531919"/>
              <a:ext cx="581889" cy="58188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6507676" y="1721922"/>
              <a:ext cx="0" cy="14250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6227287" y="1682869"/>
              <a:ext cx="165064" cy="1297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6" name="Oval 8"/>
            <p:cNvSpPr>
              <a:spLocks noChangeArrowheads="1"/>
            </p:cNvSpPr>
            <p:nvPr/>
          </p:nvSpPr>
          <p:spPr bwMode="auto">
            <a:xfrm>
              <a:off x="6165437" y="1788848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65"/>
            <p:cNvGraphicFramePr>
              <a:graphicFrameLocks noChangeAspect="1"/>
            </p:cNvGraphicFramePr>
            <p:nvPr/>
          </p:nvGraphicFramePr>
          <p:xfrm>
            <a:off x="6731208" y="2376199"/>
            <a:ext cx="19843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1208" y="2376199"/>
                          <a:ext cx="198438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5127625" y="977900"/>
            <a:ext cx="217488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625" y="977900"/>
                          <a:ext cx="217488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0"/>
            <p:cNvGraphicFramePr>
              <a:graphicFrameLocks noChangeAspect="1"/>
            </p:cNvGraphicFramePr>
            <p:nvPr/>
          </p:nvGraphicFramePr>
          <p:xfrm>
            <a:off x="6785985" y="960933"/>
            <a:ext cx="239712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15" imgW="152202" imgH="177569" progId="Equation.DSMT4">
                    <p:embed/>
                  </p:oleObj>
                </mc:Choice>
                <mc:Fallback>
                  <p:oleObj name="Equation" r:id="rId15" imgW="152202" imgH="177569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5985" y="960933"/>
                          <a:ext cx="239712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0"/>
            <p:cNvGraphicFramePr>
              <a:graphicFrameLocks noChangeAspect="1"/>
            </p:cNvGraphicFramePr>
            <p:nvPr/>
          </p:nvGraphicFramePr>
          <p:xfrm>
            <a:off x="6149708" y="1558203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9708" y="1558203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0"/>
            <p:cNvGraphicFramePr>
              <a:graphicFrameLocks noChangeAspect="1"/>
            </p:cNvGraphicFramePr>
            <p:nvPr/>
          </p:nvGraphicFramePr>
          <p:xfrm>
            <a:off x="6171480" y="1752621"/>
            <a:ext cx="26035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1480" y="1752621"/>
                          <a:ext cx="260350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2033420" y="984813"/>
            <a:ext cx="50422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Summary of Residue Formula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868094" y="1793058"/>
            <a:ext cx="7724633" cy="3985146"/>
            <a:chOff x="900752" y="1651540"/>
            <a:chExt cx="7724633" cy="3985146"/>
          </a:xfrm>
        </p:grpSpPr>
        <p:sp>
          <p:nvSpPr>
            <p:cNvPr id="16" name="Rectangle 15"/>
            <p:cNvSpPr/>
            <p:nvPr/>
          </p:nvSpPr>
          <p:spPr>
            <a:xfrm>
              <a:off x="900752" y="1651540"/>
              <a:ext cx="7724633" cy="398514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1338953" y="4275897"/>
            <a:ext cx="4748212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3" imgW="2895600" imgH="469900" progId="Equation.DSMT4">
                    <p:embed/>
                  </p:oleObj>
                </mc:Choice>
                <mc:Fallback>
                  <p:oleObj name="Equation" r:id="rId3" imgW="2895600" imgH="4699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953" y="4275897"/>
                          <a:ext cx="4748212" cy="769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664392"/>
                </p:ext>
              </p:extLst>
            </p:nvPr>
          </p:nvGraphicFramePr>
          <p:xfrm>
            <a:off x="1312183" y="3122382"/>
            <a:ext cx="514508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5" imgW="3136680" imgH="457200" progId="Equation.DSMT4">
                    <p:embed/>
                  </p:oleObj>
                </mc:Choice>
                <mc:Fallback>
                  <p:oleObj name="Equation" r:id="rId5" imgW="3136680" imgH="4572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183" y="3122382"/>
                          <a:ext cx="5145088" cy="749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32670"/>
                </p:ext>
              </p:extLst>
            </p:nvPr>
          </p:nvGraphicFramePr>
          <p:xfrm>
            <a:off x="1380936" y="2135523"/>
            <a:ext cx="2916238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7" imgW="1854200" imgH="304800" progId="Equation.DSMT4">
                    <p:embed/>
                  </p:oleObj>
                </mc:Choice>
                <mc:Fallback>
                  <p:oleObj name="Equation" r:id="rId7" imgW="1854200" imgH="3048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936" y="2135523"/>
                          <a:ext cx="2916238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4307677" y="2169791"/>
              <a:ext cx="12538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imple pol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85187" y="3340289"/>
              <a:ext cx="12538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imple pole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236195" y="4478740"/>
              <a:ext cx="15888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ole of order </a:t>
              </a:r>
              <a:r>
                <a:rPr lang="en-US" sz="1600" i="1" dirty="0">
                  <a:solidFill>
                    <a:srgbClr val="0000FF"/>
                  </a:solidFill>
                  <a:latin typeface="+mn-lt"/>
                  <a:cs typeface="Arial" pitchFamily="34" charset="0"/>
                </a:rPr>
                <a:t>m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 Box 3"/>
          <p:cNvSpPr txBox="1">
            <a:spLocks noChangeArrowheads="1"/>
          </p:cNvSpPr>
          <p:nvPr/>
        </p:nvSpPr>
        <p:spPr bwMode="auto">
          <a:xfrm>
            <a:off x="728723" y="759762"/>
            <a:ext cx="71421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Extension for 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simple poles</a:t>
            </a: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 (going halfway around)</a:t>
            </a:r>
          </a:p>
        </p:txBody>
      </p:sp>
      <p:sp>
        <p:nvSpPr>
          <p:cNvPr id="15370" name="Text Box 30"/>
          <p:cNvSpPr txBox="1">
            <a:spLocks noChangeArrowheads="1"/>
          </p:cNvSpPr>
          <p:nvPr/>
        </p:nvSpPr>
        <p:spPr bwMode="auto">
          <a:xfrm>
            <a:off x="1073955" y="3392715"/>
            <a:ext cx="1274708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As </a:t>
            </a:r>
            <a:r>
              <a:rPr lang="en-US" sz="2000" i="1" dirty="0">
                <a:latin typeface="Arial" charset="0"/>
                <a:sym typeface="Symbol" pitchFamily="18" charset="2"/>
              </a:rPr>
              <a:t></a:t>
            </a:r>
            <a:r>
              <a:rPr lang="en-US" sz="2000" dirty="0">
                <a:latin typeface="Arial" charset="0"/>
                <a:sym typeface="Symbol" pitchFamily="18" charset="2"/>
              </a:rPr>
              <a:t>  </a:t>
            </a:r>
            <a:r>
              <a:rPr lang="en-US" sz="2000" dirty="0">
                <a:sym typeface="Symbol" pitchFamily="18" charset="2"/>
              </a:rPr>
              <a:t>0: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5624"/>
              </p:ext>
            </p:extLst>
          </p:nvPr>
        </p:nvGraphicFramePr>
        <p:xfrm>
          <a:off x="698322" y="5055519"/>
          <a:ext cx="73644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4813200" imgH="495000" progId="Equation.DSMT4">
                  <p:embed/>
                </p:oleObj>
              </mc:Choice>
              <mc:Fallback>
                <p:oleObj name="Equation" r:id="rId3" imgW="4813200" imgH="495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22" y="5055519"/>
                        <a:ext cx="736441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 Box 39"/>
          <p:cNvSpPr txBox="1">
            <a:spLocks noChangeArrowheads="1"/>
          </p:cNvSpPr>
          <p:nvPr/>
        </p:nvSpPr>
        <p:spPr bwMode="auto">
          <a:xfrm>
            <a:off x="315646" y="4709618"/>
            <a:ext cx="86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Proof: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graphicFrame>
        <p:nvGraphicFramePr>
          <p:cNvPr id="15368" name="Object 2"/>
          <p:cNvGraphicFramePr>
            <a:graphicFrameLocks noChangeAspect="1"/>
          </p:cNvGraphicFramePr>
          <p:nvPr/>
        </p:nvGraphicFramePr>
        <p:xfrm>
          <a:off x="2316389" y="3913643"/>
          <a:ext cx="38290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1650960" imgH="406080" progId="Equation.DSMT4">
                  <p:embed/>
                </p:oleObj>
              </mc:Choice>
              <mc:Fallback>
                <p:oleObj name="Equation" r:id="rId5" imgW="1650960" imgH="4060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389" y="3913643"/>
                        <a:ext cx="3829050" cy="942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06927" y="1545446"/>
            <a:ext cx="2797628" cy="95410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itchFamily="34" charset="0"/>
                <a:cs typeface="Arial" pitchFamily="34" charset="0"/>
              </a:rPr>
              <a:t>Note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If it is </a:t>
            </a:r>
            <a:r>
              <a:rPr lang="en-US" sz="1400" u="sng" dirty="0">
                <a:latin typeface="Arial" pitchFamily="34" charset="0"/>
                <a:cs typeface="Arial" pitchFamily="34" charset="0"/>
              </a:rPr>
              <a:t>not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a simple pole, the integral around the small semicircle may tend to infinity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346881" y="1663532"/>
            <a:ext cx="6614796" cy="1935001"/>
            <a:chOff x="1346881" y="1663532"/>
            <a:chExt cx="6614796" cy="1935001"/>
          </a:xfrm>
        </p:grpSpPr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6681294" y="3192465"/>
            <a:ext cx="1203922" cy="376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7" imgW="774364" imgH="241195" progId="Equation.DSMT4">
                    <p:embed/>
                  </p:oleObj>
                </mc:Choice>
                <mc:Fallback>
                  <p:oleObj name="Equation" r:id="rId7" imgW="774364" imgH="241195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1294" y="3192465"/>
                          <a:ext cx="1203922" cy="376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1346881" y="2859768"/>
              <a:ext cx="6254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>
              <a:off x="4248831" y="2121581"/>
              <a:ext cx="0" cy="142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3"/>
            <p:cNvGraphicFramePr>
              <a:graphicFrameLocks noChangeAspect="1"/>
            </p:cNvGraphicFramePr>
            <p:nvPr/>
          </p:nvGraphicFramePr>
          <p:xfrm>
            <a:off x="5634718" y="2904218"/>
            <a:ext cx="307975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4718" y="2904218"/>
                          <a:ext cx="307975" cy="427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6165459" y="3171495"/>
            <a:ext cx="379412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5459" y="3171495"/>
                          <a:ext cx="379412" cy="427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26"/>
            <p:cNvSpPr>
              <a:spLocks noChangeShapeType="1"/>
            </p:cNvSpPr>
            <p:nvPr/>
          </p:nvSpPr>
          <p:spPr bwMode="auto">
            <a:xfrm flipH="1">
              <a:off x="5395006" y="2847068"/>
              <a:ext cx="377825" cy="261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" name="Object 5"/>
            <p:cNvGraphicFramePr>
              <a:graphicFrameLocks noChangeAspect="1"/>
            </p:cNvGraphicFramePr>
            <p:nvPr/>
          </p:nvGraphicFramePr>
          <p:xfrm>
            <a:off x="4983142" y="2919949"/>
            <a:ext cx="261938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13" imgW="139579" imgH="177646" progId="Equation.DSMT4">
                    <p:embed/>
                  </p:oleObj>
                </mc:Choice>
                <mc:Fallback>
                  <p:oleObj name="Equation" r:id="rId13" imgW="139579" imgH="177646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142" y="2919949"/>
                          <a:ext cx="261938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5712506" y="3312206"/>
              <a:ext cx="144462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Arc 43"/>
            <p:cNvSpPr>
              <a:spLocks/>
            </p:cNvSpPr>
            <p:nvPr/>
          </p:nvSpPr>
          <p:spPr bwMode="auto">
            <a:xfrm>
              <a:off x="5323114" y="2851068"/>
              <a:ext cx="881517" cy="477013"/>
            </a:xfrm>
            <a:custGeom>
              <a:avLst/>
              <a:gdLst>
                <a:gd name="T0" fmla="*/ 2147483647 w 43149"/>
                <a:gd name="T1" fmla="*/ 2147483647 h 21600"/>
                <a:gd name="T2" fmla="*/ 0 w 43149"/>
                <a:gd name="T3" fmla="*/ 2147483647 h 21600"/>
                <a:gd name="T4" fmla="*/ 2147483647 w 4314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9"/>
                <a:gd name="T10" fmla="*/ 0 h 21600"/>
                <a:gd name="T11" fmla="*/ 43149 w 431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9" h="21600" fill="none" extrusionOk="0">
                  <a:moveTo>
                    <a:pt x="43148" y="594"/>
                  </a:moveTo>
                  <a:cubicBezTo>
                    <a:pt x="42826" y="12288"/>
                    <a:pt x="33254" y="21599"/>
                    <a:pt x="21557" y="21600"/>
                  </a:cubicBezTo>
                  <a:cubicBezTo>
                    <a:pt x="10157" y="21600"/>
                    <a:pt x="720" y="12741"/>
                    <a:pt x="0" y="1364"/>
                  </a:cubicBezTo>
                </a:path>
                <a:path w="43149" h="21600" stroke="0" extrusionOk="0">
                  <a:moveTo>
                    <a:pt x="43148" y="594"/>
                  </a:moveTo>
                  <a:cubicBezTo>
                    <a:pt x="42826" y="12288"/>
                    <a:pt x="33254" y="21599"/>
                    <a:pt x="21557" y="21600"/>
                  </a:cubicBezTo>
                  <a:cubicBezTo>
                    <a:pt x="10157" y="21600"/>
                    <a:pt x="720" y="12741"/>
                    <a:pt x="0" y="1364"/>
                  </a:cubicBezTo>
                  <a:lnTo>
                    <a:pt x="21557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74419" y="264918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/>
                <a:t>x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099946" y="166353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/>
                <a:t>y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762576" y="1783253"/>
              <a:ext cx="319160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Arial" pitchFamily="34" charset="0"/>
                  <a:cs typeface="Arial" pitchFamily="34" charset="0"/>
                </a:rPr>
                <a:t>We go halfway around on an </a:t>
              </a:r>
              <a:r>
                <a:rPr lang="en-US" sz="1600" u="sng" dirty="0">
                  <a:latin typeface="Arial" pitchFamily="34" charset="0"/>
                  <a:cs typeface="Arial" pitchFamily="34" charset="0"/>
                </a:rPr>
                <a:t>infinitesimal</a:t>
              </a:r>
              <a:r>
                <a:rPr lang="en-US" sz="1600" dirty="0">
                  <a:latin typeface="Arial" pitchFamily="34" charset="0"/>
                  <a:cs typeface="Arial" pitchFamily="34" charset="0"/>
                </a:rPr>
                <a:t> semicircle.</a:t>
              </a:r>
            </a:p>
          </p:txBody>
        </p:sp>
        <p:graphicFrame>
          <p:nvGraphicFramePr>
            <p:cNvPr id="15372" name="Object 5"/>
            <p:cNvGraphicFramePr>
              <a:graphicFrameLocks noChangeAspect="1"/>
            </p:cNvGraphicFramePr>
            <p:nvPr/>
          </p:nvGraphicFramePr>
          <p:xfrm>
            <a:off x="5641975" y="2747963"/>
            <a:ext cx="238125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975" y="2747963"/>
                          <a:ext cx="238125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70041"/>
              </p:ext>
            </p:extLst>
          </p:nvPr>
        </p:nvGraphicFramePr>
        <p:xfrm>
          <a:off x="579438" y="5970588"/>
          <a:ext cx="5299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7" imgW="3441600" imgH="482400" progId="Equation.DSMT4">
                  <p:embed/>
                </p:oleObj>
              </mc:Choice>
              <mc:Fallback>
                <p:oleObj name="Equation" r:id="rId17" imgW="3441600" imgH="482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970588"/>
                        <a:ext cx="52990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88770" y="6063915"/>
            <a:ext cx="241834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: For </a:t>
            </a:r>
            <a:r>
              <a:rPr lang="en-US" sz="1400" i="1" dirty="0">
                <a:latin typeface="+mn-lt"/>
                <a:cs typeface="Arial" panose="020B0604020202020204" pitchFamily="34" charset="0"/>
              </a:rPr>
              <a:t>n</a:t>
            </a:r>
            <a:r>
              <a:rPr lang="en-US" sz="1400" dirty="0">
                <a:latin typeface="+mn-lt"/>
                <a:cs typeface="Arial" panose="020B0604020202020204" pitchFamily="34" charset="0"/>
              </a:rPr>
              <a:t> &lt; -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the integral does not converge!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Text Box 3"/>
          <p:cNvSpPr txBox="1">
            <a:spLocks noChangeArrowheads="1"/>
          </p:cNvSpPr>
          <p:nvPr/>
        </p:nvSpPr>
        <p:spPr bwMode="auto">
          <a:xfrm>
            <a:off x="550689" y="1507877"/>
            <a:ext cx="49833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Similarly, if we go in the opposite direction: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1479326" y="4013200"/>
            <a:ext cx="12747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Arial" charset="0"/>
              </a:rPr>
              <a:t>As </a:t>
            </a:r>
            <a:r>
              <a:rPr lang="en-US" sz="2000" i="1" dirty="0">
                <a:latin typeface="Arial" charset="0"/>
                <a:sym typeface="Symbol" pitchFamily="18" charset="2"/>
              </a:rPr>
              <a:t></a:t>
            </a:r>
            <a:r>
              <a:rPr lang="en-US" sz="2000" dirty="0">
                <a:latin typeface="Arial" charset="0"/>
                <a:sym typeface="Symbol" pitchFamily="18" charset="2"/>
              </a:rPr>
              <a:t>  </a:t>
            </a:r>
            <a:r>
              <a:rPr lang="en-US" sz="2000" dirty="0">
                <a:sym typeface="Symbol" pitchFamily="18" charset="2"/>
              </a:rPr>
              <a:t>0:</a:t>
            </a:r>
          </a:p>
        </p:txBody>
      </p:sp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4412116" y="2491695"/>
            <a:ext cx="0" cy="142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510166" y="2079167"/>
            <a:ext cx="6626671" cy="1680940"/>
            <a:chOff x="1510166" y="2079167"/>
            <a:chExt cx="6626671" cy="1680940"/>
          </a:xfrm>
        </p:grpSpPr>
        <p:sp>
          <p:nvSpPr>
            <p:cNvPr id="26" name="Line 9"/>
            <p:cNvSpPr>
              <a:spLocks noChangeShapeType="1"/>
            </p:cNvSpPr>
            <p:nvPr/>
          </p:nvSpPr>
          <p:spPr bwMode="auto">
            <a:xfrm>
              <a:off x="1510166" y="3229882"/>
              <a:ext cx="6254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5798003" y="3333070"/>
            <a:ext cx="307975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3" imgW="165028" imgH="228501" progId="Equation.DSMT4">
                    <p:embed/>
                  </p:oleObj>
                </mc:Choice>
                <mc:Fallback>
                  <p:oleObj name="Equation" r:id="rId3" imgW="165028" imgH="228501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8003" y="3333070"/>
                          <a:ext cx="307975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6350453" y="2555195"/>
            <a:ext cx="37941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0453" y="2555195"/>
                          <a:ext cx="379413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 flipV="1">
              <a:off x="5633728" y="2914795"/>
              <a:ext cx="290513" cy="290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5"/>
            <p:cNvGraphicFramePr>
              <a:graphicFrameLocks noChangeAspect="1"/>
            </p:cNvGraphicFramePr>
            <p:nvPr/>
          </p:nvGraphicFramePr>
          <p:xfrm>
            <a:off x="5182053" y="2625045"/>
            <a:ext cx="261938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" name="Equation" r:id="rId7" imgW="139579" imgH="177646" progId="Equation.DSMT4">
                    <p:embed/>
                  </p:oleObj>
                </mc:Choice>
                <mc:Fallback>
                  <p:oleObj name="Equation" r:id="rId7" imgW="139579" imgH="177646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2053" y="2625045"/>
                          <a:ext cx="261938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5864678" y="2791732"/>
              <a:ext cx="14446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Arc 43"/>
            <p:cNvSpPr>
              <a:spLocks/>
            </p:cNvSpPr>
            <p:nvPr/>
          </p:nvSpPr>
          <p:spPr bwMode="auto">
            <a:xfrm flipV="1">
              <a:off x="5485266" y="2788557"/>
              <a:ext cx="871537" cy="463550"/>
            </a:xfrm>
            <a:custGeom>
              <a:avLst/>
              <a:gdLst>
                <a:gd name="T0" fmla="*/ 2147483647 w 43149"/>
                <a:gd name="T1" fmla="*/ 126207494 h 21600"/>
                <a:gd name="T2" fmla="*/ 0 w 43149"/>
                <a:gd name="T3" fmla="*/ 289538805 h 21600"/>
                <a:gd name="T4" fmla="*/ 2147483647 w 43149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9"/>
                <a:gd name="T10" fmla="*/ 0 h 21600"/>
                <a:gd name="T11" fmla="*/ 43149 w 431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9" h="21600" fill="none" extrusionOk="0">
                  <a:moveTo>
                    <a:pt x="43148" y="594"/>
                  </a:moveTo>
                  <a:cubicBezTo>
                    <a:pt x="42826" y="12288"/>
                    <a:pt x="33254" y="21599"/>
                    <a:pt x="21557" y="21600"/>
                  </a:cubicBezTo>
                  <a:cubicBezTo>
                    <a:pt x="10157" y="21600"/>
                    <a:pt x="720" y="12741"/>
                    <a:pt x="0" y="1364"/>
                  </a:cubicBezTo>
                </a:path>
                <a:path w="43149" h="21600" stroke="0" extrusionOk="0">
                  <a:moveTo>
                    <a:pt x="43148" y="594"/>
                  </a:moveTo>
                  <a:cubicBezTo>
                    <a:pt x="42826" y="12288"/>
                    <a:pt x="33254" y="21599"/>
                    <a:pt x="21557" y="21600"/>
                  </a:cubicBezTo>
                  <a:cubicBezTo>
                    <a:pt x="10157" y="21600"/>
                    <a:pt x="720" y="12741"/>
                    <a:pt x="0" y="1364"/>
                  </a:cubicBezTo>
                  <a:lnTo>
                    <a:pt x="21557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849579" y="299554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/>
                <a:t>x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285002" y="2079167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/>
                <a:t>y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935189" y="2603664"/>
              <a:ext cx="9925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rial" pitchFamily="34" charset="0"/>
                  <a:cs typeface="Arial" pitchFamily="34" charset="0"/>
                </a:rPr>
                <a:t>Clockwise</a:t>
              </a:r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5813425" y="3100388"/>
            <a:ext cx="238125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" name="Equation" r:id="rId9" imgW="126725" imgH="126725" progId="Equation.DSMT4">
                    <p:embed/>
                  </p:oleObj>
                </mc:Choice>
                <mc:Fallback>
                  <p:oleObj name="Equation" r:id="rId9" imgW="126725" imgH="126725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3425" y="3100388"/>
                          <a:ext cx="238125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60" name="Object 76"/>
          <p:cNvGraphicFramePr>
            <a:graphicFrameLocks noChangeAspect="1"/>
          </p:cNvGraphicFramePr>
          <p:nvPr/>
        </p:nvGraphicFramePr>
        <p:xfrm>
          <a:off x="2526321" y="4636861"/>
          <a:ext cx="3851418" cy="89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1" imgW="1752480" imgH="406080" progId="Equation.DSMT4">
                  <p:embed/>
                </p:oleObj>
              </mc:Choice>
              <mc:Fallback>
                <p:oleObj name="Equation" r:id="rId11" imgW="1752480" imgH="4060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321" y="4636861"/>
                        <a:ext cx="3851418" cy="89308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28723" y="759762"/>
            <a:ext cx="71421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Extension for 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simple poles</a:t>
            </a: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 (going halfway around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789788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merical Evaluation of Residu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65505" y="835433"/>
            <a:ext cx="4370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re we assume a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ple pole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t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z</a:t>
            </a:r>
            <a:r>
              <a:rPr lang="en-US" sz="2000" baseline="-25000" dirty="0">
                <a:solidFill>
                  <a:srgbClr val="0000FF"/>
                </a:solidFill>
                <a:latin typeface="+mn-lt"/>
                <a:cs typeface="Arial" pitchFamily="34" charset="0"/>
              </a:rPr>
              <a:t>0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graphicFrame>
        <p:nvGraphicFramePr>
          <p:cNvPr id="5325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59296"/>
              </p:ext>
            </p:extLst>
          </p:nvPr>
        </p:nvGraphicFramePr>
        <p:xfrm>
          <a:off x="1927882" y="1441093"/>
          <a:ext cx="2916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1854200" imgH="304800" progId="Equation.DSMT4">
                  <p:embed/>
                </p:oleObj>
              </mc:Choice>
              <mc:Fallback>
                <p:oleObj name="Equation" r:id="rId3" imgW="1854200" imgH="3048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82" y="1441093"/>
                        <a:ext cx="29162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5370"/>
              </p:ext>
            </p:extLst>
          </p:nvPr>
        </p:nvGraphicFramePr>
        <p:xfrm>
          <a:off x="1999411" y="3035825"/>
          <a:ext cx="3151815" cy="434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1663700" imgH="228600" progId="Equation.DSMT4">
                  <p:embed/>
                </p:oleObj>
              </mc:Choice>
              <mc:Fallback>
                <p:oleObj name="Equation" r:id="rId5" imgW="1663700" imgH="2286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411" y="3035825"/>
                        <a:ext cx="3151815" cy="43413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49230"/>
              </p:ext>
            </p:extLst>
          </p:nvPr>
        </p:nvGraphicFramePr>
        <p:xfrm>
          <a:off x="1197656" y="1940378"/>
          <a:ext cx="2987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7" imgW="1904760" imgH="253800" progId="Equation.DSMT4">
                  <p:embed/>
                </p:oleObj>
              </mc:Choice>
              <mc:Fallback>
                <p:oleObj name="Equation" r:id="rId7" imgW="1904760" imgH="2538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656" y="1940378"/>
                        <a:ext cx="29876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60161"/>
              </p:ext>
            </p:extLst>
          </p:nvPr>
        </p:nvGraphicFramePr>
        <p:xfrm>
          <a:off x="1660525" y="4029457"/>
          <a:ext cx="5891213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9" imgW="3746160" imgH="838080" progId="Equation.DSMT4">
                  <p:embed/>
                </p:oleObj>
              </mc:Choice>
              <mc:Fallback>
                <p:oleObj name="Equation" r:id="rId9" imgW="3746160" imgH="8380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029457"/>
                        <a:ext cx="5891213" cy="131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861238" y="2540281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refore, we hav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861238" y="3686683"/>
            <a:ext cx="441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ine the error using a Laurent series:</a:t>
            </a:r>
          </a:p>
        </p:txBody>
      </p:sp>
      <p:graphicFrame>
        <p:nvGraphicFramePr>
          <p:cNvPr id="532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33829"/>
              </p:ext>
            </p:extLst>
          </p:nvPr>
        </p:nvGraphicFramePr>
        <p:xfrm>
          <a:off x="2044700" y="5531829"/>
          <a:ext cx="41941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1" imgW="2667000" imgH="279400" progId="Equation.DSMT4">
                  <p:embed/>
                </p:oleObj>
              </mc:Choice>
              <mc:Fallback>
                <p:oleObj name="Equation" r:id="rId11" imgW="2667000" imgH="2794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531829"/>
                        <a:ext cx="41941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V="1">
            <a:off x="4476320" y="6218258"/>
            <a:ext cx="0" cy="31897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607455" y="6243067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rror</a:t>
            </a:r>
          </a:p>
        </p:txBody>
      </p:sp>
      <p:sp>
        <p:nvSpPr>
          <p:cNvPr id="56" name="Right Brace 55"/>
          <p:cNvSpPr/>
          <p:nvPr/>
        </p:nvSpPr>
        <p:spPr>
          <a:xfrm rot="5400000">
            <a:off x="5257797" y="4671223"/>
            <a:ext cx="233919" cy="269003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2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072"/>
              </p:ext>
            </p:extLst>
          </p:nvPr>
        </p:nvGraphicFramePr>
        <p:xfrm>
          <a:off x="5870043" y="6303448"/>
          <a:ext cx="1401614" cy="45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3" imgW="787058" imgH="253890" progId="Equation.DSMT4">
                  <p:embed/>
                </p:oleObj>
              </mc:Choice>
              <mc:Fallback>
                <p:oleObj name="Equation" r:id="rId13" imgW="787058" imgH="25389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043" y="6303448"/>
                        <a:ext cx="1401614" cy="4534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ight Arrow 57"/>
          <p:cNvSpPr/>
          <p:nvPr/>
        </p:nvSpPr>
        <p:spPr>
          <a:xfrm>
            <a:off x="1594883" y="5665362"/>
            <a:ext cx="340242" cy="21265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3A5919B-6DB3-AA8C-6A72-DD31E37B0A56}"/>
              </a:ext>
            </a:extLst>
          </p:cNvPr>
          <p:cNvGrpSpPr/>
          <p:nvPr/>
        </p:nvGrpSpPr>
        <p:grpSpPr>
          <a:xfrm>
            <a:off x="5483143" y="1403708"/>
            <a:ext cx="3164543" cy="1733288"/>
            <a:chOff x="5475769" y="1754186"/>
            <a:chExt cx="3164543" cy="1733288"/>
          </a:xfrm>
        </p:grpSpPr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5475769" y="2807203"/>
              <a:ext cx="2498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6740094" y="2105190"/>
              <a:ext cx="0" cy="1382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8270222"/>
                </p:ext>
              </p:extLst>
            </p:nvPr>
          </p:nvGraphicFramePr>
          <p:xfrm>
            <a:off x="8089110" y="2719297"/>
            <a:ext cx="176602" cy="19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9110" y="2719297"/>
                          <a:ext cx="176602" cy="194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355882"/>
                </p:ext>
              </p:extLst>
            </p:nvPr>
          </p:nvGraphicFramePr>
          <p:xfrm>
            <a:off x="6641731" y="1793983"/>
            <a:ext cx="1936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1731" y="1793983"/>
                          <a:ext cx="1936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630547"/>
                </p:ext>
              </p:extLst>
            </p:nvPr>
          </p:nvGraphicFramePr>
          <p:xfrm>
            <a:off x="6980194" y="2346440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0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0194" y="2346440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156662"/>
                </p:ext>
              </p:extLst>
            </p:nvPr>
          </p:nvGraphicFramePr>
          <p:xfrm>
            <a:off x="7673524" y="1754186"/>
            <a:ext cx="96678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" name="Equation" r:id="rId21" imgW="698500" imgH="228600" progId="Equation.DSMT4">
                    <p:embed/>
                  </p:oleObj>
                </mc:Choice>
                <mc:Fallback>
                  <p:oleObj name="Equation" r:id="rId21" imgW="698500" imgH="228600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3524" y="1754186"/>
                          <a:ext cx="966788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>
              <a:cxnSpLocks/>
            </p:cNvCxnSpPr>
            <p:nvPr/>
          </p:nvCxnSpPr>
          <p:spPr>
            <a:xfrm flipV="1">
              <a:off x="7280764" y="2126699"/>
              <a:ext cx="372514" cy="2513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7377580" y="2196003"/>
              <a:ext cx="152222" cy="10836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26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599032"/>
                </p:ext>
              </p:extLst>
            </p:nvPr>
          </p:nvGraphicFramePr>
          <p:xfrm>
            <a:off x="7123553" y="1984719"/>
            <a:ext cx="2825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" name="Equation" r:id="rId23" imgW="203024" imgH="164957" progId="Equation.DSMT4">
                    <p:embed/>
                  </p:oleObj>
                </mc:Choice>
                <mc:Fallback>
                  <p:oleObj name="Equation" r:id="rId23" imgW="203024" imgH="164957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3553" y="1984719"/>
                          <a:ext cx="2825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025402"/>
                </p:ext>
              </p:extLst>
            </p:nvPr>
          </p:nvGraphicFramePr>
          <p:xfrm>
            <a:off x="7182918" y="2303209"/>
            <a:ext cx="174625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25" imgW="126725" imgH="126725" progId="Equation.DSMT4">
                    <p:embed/>
                  </p:oleObj>
                </mc:Choice>
                <mc:Fallback>
                  <p:oleObj name="Equation" r:id="rId25" imgW="126725" imgH="126725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918" y="2303209"/>
                          <a:ext cx="174625" cy="176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869DD43-B04C-66A9-2D26-A072CA1BCD6F}"/>
                </a:ext>
              </a:extLst>
            </p:cNvPr>
            <p:cNvSpPr/>
            <p:nvPr/>
          </p:nvSpPr>
          <p:spPr>
            <a:xfrm>
              <a:off x="7637145" y="2071686"/>
              <a:ext cx="72757" cy="72757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AA78448-1302-45D5-7522-149644B0FE53}"/>
              </a:ext>
            </a:extLst>
          </p:cNvPr>
          <p:cNvSpPr txBox="1"/>
          <p:nvPr/>
        </p:nvSpPr>
        <p:spPr>
          <a:xfrm>
            <a:off x="7069472" y="2684498"/>
            <a:ext cx="14927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  <a:t>z</a:t>
            </a:r>
            <a:r>
              <a:rPr lang="en-US" sz="1400" dirty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  <a:t> =</a:t>
            </a: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mple point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5181" y="0"/>
            <a:ext cx="8718698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merical Evaluation of Residues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5181" y="1171205"/>
            <a:ext cx="7416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can improve this by using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ample points and averaging:</a:t>
            </a:r>
          </a:p>
        </p:txBody>
      </p:sp>
      <p:graphicFrame>
        <p:nvGraphicFramePr>
          <p:cNvPr id="5325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37720"/>
              </p:ext>
            </p:extLst>
          </p:nvPr>
        </p:nvGraphicFramePr>
        <p:xfrm>
          <a:off x="805068" y="1895988"/>
          <a:ext cx="47545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3022600" imgH="431800" progId="Equation.DSMT4">
                  <p:embed/>
                </p:oleObj>
              </mc:Choice>
              <mc:Fallback>
                <p:oleObj name="Equation" r:id="rId3" imgW="3022600" imgH="431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68" y="1895988"/>
                        <a:ext cx="4754563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518172" y="2102469"/>
            <a:ext cx="3099064" cy="1986774"/>
            <a:chOff x="5475769" y="1500700"/>
            <a:chExt cx="3099064" cy="1986774"/>
          </a:xfrm>
        </p:grpSpPr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5475769" y="2807203"/>
              <a:ext cx="2498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6740094" y="2105190"/>
              <a:ext cx="0" cy="1382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8089110" y="2719297"/>
            <a:ext cx="176602" cy="19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9110" y="2719297"/>
                          <a:ext cx="176602" cy="194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6641731" y="1793983"/>
            <a:ext cx="1936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6"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1731" y="1793983"/>
                          <a:ext cx="1936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15"/>
            <p:cNvGraphicFramePr>
              <a:graphicFrameLocks noChangeAspect="1"/>
            </p:cNvGraphicFramePr>
            <p:nvPr/>
          </p:nvGraphicFramePr>
          <p:xfrm>
            <a:off x="7628783" y="2112521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783" y="2112521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7923958" y="1500700"/>
            <a:ext cx="6508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Equation" r:id="rId11" imgW="469900" imgH="228600" progId="Equation.DSMT4">
                    <p:embed/>
                  </p:oleObj>
                </mc:Choice>
                <mc:Fallback>
                  <p:oleObj name="Equation" r:id="rId11" imgW="469900" imgH="22860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3958" y="1500700"/>
                          <a:ext cx="65087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>
              <a:endCxn id="35" idx="7"/>
            </p:cNvCxnSpPr>
            <p:nvPr/>
          </p:nvCxnSpPr>
          <p:spPr>
            <a:xfrm flipV="1">
              <a:off x="7571104" y="1860882"/>
              <a:ext cx="372514" cy="2513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7892937" y="1852186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7675294" y="1880729"/>
              <a:ext cx="217643" cy="15668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265" name="Object 17"/>
            <p:cNvGraphicFramePr>
              <a:graphicFrameLocks noChangeAspect="1"/>
            </p:cNvGraphicFramePr>
            <p:nvPr/>
          </p:nvGraphicFramePr>
          <p:xfrm>
            <a:off x="7421267" y="1718902"/>
            <a:ext cx="2825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9" name="Equation" r:id="rId13" imgW="203024" imgH="164957" progId="Equation.DSMT4">
                    <p:embed/>
                  </p:oleObj>
                </mc:Choice>
                <mc:Fallback>
                  <p:oleObj name="Equation" r:id="rId13" imgW="203024" imgH="164957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1267" y="1718902"/>
                          <a:ext cx="2825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18"/>
            <p:cNvGraphicFramePr>
              <a:graphicFrameLocks noChangeAspect="1"/>
            </p:cNvGraphicFramePr>
            <p:nvPr/>
          </p:nvGraphicFramePr>
          <p:xfrm>
            <a:off x="7480632" y="2037392"/>
            <a:ext cx="174625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632" y="2037392"/>
                          <a:ext cx="174625" cy="176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7173469" y="2344828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>
              <a:stCxn id="28" idx="7"/>
            </p:cNvCxnSpPr>
            <p:nvPr/>
          </p:nvCxnSpPr>
          <p:spPr>
            <a:xfrm flipV="1">
              <a:off x="7224150" y="2119609"/>
              <a:ext cx="361505" cy="2339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286" name="Object 16"/>
            <p:cNvGraphicFramePr>
              <a:graphicFrameLocks noChangeAspect="1"/>
            </p:cNvGraphicFramePr>
            <p:nvPr/>
          </p:nvGraphicFramePr>
          <p:xfrm>
            <a:off x="6906366" y="2407865"/>
            <a:ext cx="6508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Equation" r:id="rId17" imgW="469900" imgH="228600" progId="Equation.DSMT4">
                    <p:embed/>
                  </p:oleObj>
                </mc:Choice>
                <mc:Fallback>
                  <p:oleObj name="Equation" r:id="rId17" imgW="469900" imgH="2286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6366" y="2407865"/>
                          <a:ext cx="65087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22912"/>
              </p:ext>
            </p:extLst>
          </p:nvPr>
        </p:nvGraphicFramePr>
        <p:xfrm>
          <a:off x="2132218" y="2826263"/>
          <a:ext cx="20780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9" imgW="1320800" imgH="228600" progId="Equation.DSMT4">
                  <p:embed/>
                </p:oleObj>
              </mc:Choice>
              <mc:Fallback>
                <p:oleObj name="Equation" r:id="rId19" imgW="1320800" imgH="228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218" y="2826263"/>
                        <a:ext cx="20780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47207"/>
              </p:ext>
            </p:extLst>
          </p:nvPr>
        </p:nvGraphicFramePr>
        <p:xfrm>
          <a:off x="829787" y="4017340"/>
          <a:ext cx="464023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21" imgW="2692400" imgH="431800" progId="Equation.DSMT4">
                  <p:embed/>
                </p:oleObj>
              </mc:Choice>
              <mc:Fallback>
                <p:oleObj name="Equation" r:id="rId21" imgW="2692400" imgH="4318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87" y="4017340"/>
                        <a:ext cx="4640233" cy="746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938418" y="2784988"/>
            <a:ext cx="106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08480" y="4994788"/>
            <a:ext cx="4407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This is a “central-difference” formula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5181" y="0"/>
            <a:ext cx="8718698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merical Evaluation of Residues (cont.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2165" y="1020063"/>
            <a:ext cx="4883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ine the error using a Laurent series: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5779270" y="5283493"/>
            <a:ext cx="0" cy="31897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910405" y="5308302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rror</a:t>
            </a:r>
          </a:p>
        </p:txBody>
      </p:sp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3314467" y="5923046"/>
          <a:ext cx="1605876" cy="53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838200" imgH="279400" progId="Equation.DSMT4">
                  <p:embed/>
                </p:oleObj>
              </mc:Choice>
              <mc:Fallback>
                <p:oleObj name="Equation" r:id="rId3" imgW="838200" imgH="2794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467" y="5923046"/>
                        <a:ext cx="1605876" cy="53852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/>
          <p:nvPr/>
        </p:nvGrpSpPr>
        <p:grpSpPr>
          <a:xfrm>
            <a:off x="5560829" y="1755881"/>
            <a:ext cx="3099064" cy="1986774"/>
            <a:chOff x="5475769" y="1500700"/>
            <a:chExt cx="3099064" cy="1986774"/>
          </a:xfrm>
        </p:grpSpPr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5475769" y="2807203"/>
              <a:ext cx="2498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6740094" y="2105190"/>
              <a:ext cx="0" cy="1382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8089110" y="2719297"/>
            <a:ext cx="176602" cy="19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0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9110" y="2719297"/>
                          <a:ext cx="176602" cy="194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6641731" y="1793983"/>
            <a:ext cx="1936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1731" y="1793983"/>
                          <a:ext cx="1936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15"/>
            <p:cNvGraphicFramePr>
              <a:graphicFrameLocks noChangeAspect="1"/>
            </p:cNvGraphicFramePr>
            <p:nvPr/>
          </p:nvGraphicFramePr>
          <p:xfrm>
            <a:off x="7628783" y="2112521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783" y="2112521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7923958" y="1500700"/>
            <a:ext cx="6508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3" name="Equation" r:id="rId11" imgW="469900" imgH="228600" progId="Equation.DSMT4">
                    <p:embed/>
                  </p:oleObj>
                </mc:Choice>
                <mc:Fallback>
                  <p:oleObj name="Equation" r:id="rId11" imgW="469900" imgH="2286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3958" y="1500700"/>
                          <a:ext cx="65087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>
              <a:endCxn id="35" idx="7"/>
            </p:cNvCxnSpPr>
            <p:nvPr/>
          </p:nvCxnSpPr>
          <p:spPr>
            <a:xfrm flipV="1">
              <a:off x="7571104" y="1860882"/>
              <a:ext cx="372514" cy="2513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7892937" y="1852186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7665217" y="1930297"/>
              <a:ext cx="162233" cy="11061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265" name="Object 17"/>
            <p:cNvGraphicFramePr>
              <a:graphicFrameLocks noChangeAspect="1"/>
            </p:cNvGraphicFramePr>
            <p:nvPr/>
          </p:nvGraphicFramePr>
          <p:xfrm>
            <a:off x="7421267" y="1718902"/>
            <a:ext cx="2825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13" imgW="203024" imgH="164957" progId="Equation.DSMT4">
                    <p:embed/>
                  </p:oleObj>
                </mc:Choice>
                <mc:Fallback>
                  <p:oleObj name="Equation" r:id="rId13" imgW="203024" imgH="164957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1267" y="1718902"/>
                          <a:ext cx="2825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18"/>
            <p:cNvGraphicFramePr>
              <a:graphicFrameLocks noChangeAspect="1"/>
            </p:cNvGraphicFramePr>
            <p:nvPr/>
          </p:nvGraphicFramePr>
          <p:xfrm>
            <a:off x="7480632" y="2037392"/>
            <a:ext cx="174625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5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632" y="2037392"/>
                          <a:ext cx="174625" cy="176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7173469" y="2344828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>
              <a:stCxn id="28" idx="7"/>
            </p:cNvCxnSpPr>
            <p:nvPr/>
          </p:nvCxnSpPr>
          <p:spPr>
            <a:xfrm flipV="1">
              <a:off x="7224150" y="2119609"/>
              <a:ext cx="361505" cy="2339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286" name="Object 16"/>
            <p:cNvGraphicFramePr>
              <a:graphicFrameLocks noChangeAspect="1"/>
            </p:cNvGraphicFramePr>
            <p:nvPr/>
          </p:nvGraphicFramePr>
          <p:xfrm>
            <a:off x="6906366" y="2407865"/>
            <a:ext cx="6508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6" name="Equation" r:id="rId17" imgW="469900" imgH="228600" progId="Equation.DSMT4">
                    <p:embed/>
                  </p:oleObj>
                </mc:Choice>
                <mc:Fallback>
                  <p:oleObj name="Equation" r:id="rId17" imgW="469900" imgH="2286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6366" y="2407865"/>
                          <a:ext cx="65087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639763" y="2990850"/>
          <a:ext cx="477043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9" imgW="3035160" imgH="787320" progId="Equation.DSMT4">
                  <p:embed/>
                </p:oleObj>
              </mc:Choice>
              <mc:Fallback>
                <p:oleObj name="Equation" r:id="rId19" imgW="3035160" imgH="78732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990850"/>
                        <a:ext cx="4770437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7"/>
          <p:cNvGraphicFramePr>
            <a:graphicFrameLocks noChangeAspect="1"/>
          </p:cNvGraphicFramePr>
          <p:nvPr/>
        </p:nvGraphicFramePr>
        <p:xfrm>
          <a:off x="1541463" y="4503738"/>
          <a:ext cx="48879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21" imgW="3111480" imgH="431640" progId="Equation.DSMT4">
                  <p:embed/>
                </p:oleObj>
              </mc:Choice>
              <mc:Fallback>
                <p:oleObj name="Equation" r:id="rId21" imgW="3111480" imgH="43164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503738"/>
                        <a:ext cx="488791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Arrow 35"/>
          <p:cNvSpPr/>
          <p:nvPr/>
        </p:nvSpPr>
        <p:spPr>
          <a:xfrm>
            <a:off x="1041927" y="4699047"/>
            <a:ext cx="340242" cy="21265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659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48731"/>
              </p:ext>
            </p:extLst>
          </p:nvPr>
        </p:nvGraphicFramePr>
        <p:xfrm>
          <a:off x="607470" y="1691124"/>
          <a:ext cx="463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23" imgW="4635360" imgH="736560" progId="Equation.DSMT4">
                  <p:embed/>
                </p:oleObj>
              </mc:Choice>
              <mc:Fallback>
                <p:oleObj name="Equation" r:id="rId23" imgW="4635360" imgH="73656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70" y="1691124"/>
                        <a:ext cx="463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Brace 29"/>
          <p:cNvSpPr/>
          <p:nvPr/>
        </p:nvSpPr>
        <p:spPr>
          <a:xfrm rot="5400000">
            <a:off x="6412828" y="3816982"/>
            <a:ext cx="233919" cy="269003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5181" y="0"/>
            <a:ext cx="8718698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merical Evaluation of Residues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65505" y="706244"/>
            <a:ext cx="704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can improve this even more by using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ur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ample points:</a:t>
            </a:r>
          </a:p>
        </p:txBody>
      </p:sp>
      <p:graphicFrame>
        <p:nvGraphicFramePr>
          <p:cNvPr id="53255" name="Object 1"/>
          <p:cNvGraphicFramePr>
            <a:graphicFrameLocks noChangeAspect="1"/>
          </p:cNvGraphicFramePr>
          <p:nvPr/>
        </p:nvGraphicFramePr>
        <p:xfrm>
          <a:off x="136064" y="1218741"/>
          <a:ext cx="8853588" cy="59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6210300" imgH="419100" progId="Equation.DSMT4">
                  <p:embed/>
                </p:oleObj>
              </mc:Choice>
              <mc:Fallback>
                <p:oleObj name="Equation" r:id="rId3" imgW="6210300" imgH="4191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64" y="1218741"/>
                        <a:ext cx="8853588" cy="59916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343787" y="2714848"/>
            <a:ext cx="441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ine the error using a Laurent series: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19719"/>
              </p:ext>
            </p:extLst>
          </p:nvPr>
        </p:nvGraphicFramePr>
        <p:xfrm>
          <a:off x="439738" y="3127375"/>
          <a:ext cx="5456237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5" imgW="4876560" imgH="1625400" progId="Equation.DSMT4">
                  <p:embed/>
                </p:oleObj>
              </mc:Choice>
              <mc:Fallback>
                <p:oleObj name="Equation" r:id="rId5" imgW="4876560" imgH="16254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127375"/>
                        <a:ext cx="5456237" cy="180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7310"/>
              </p:ext>
            </p:extLst>
          </p:nvPr>
        </p:nvGraphicFramePr>
        <p:xfrm>
          <a:off x="686051" y="5450138"/>
          <a:ext cx="8105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7" imgW="6311900" imgH="482600" progId="Equation.DSMT4">
                  <p:embed/>
                </p:oleObj>
              </mc:Choice>
              <mc:Fallback>
                <p:oleObj name="Equation" r:id="rId7" imgW="6311900" imgH="4826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51" y="5450138"/>
                        <a:ext cx="81057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20"/>
          <p:cNvGraphicFramePr>
            <a:graphicFrameLocks noChangeAspect="1"/>
          </p:cNvGraphicFramePr>
          <p:nvPr/>
        </p:nvGraphicFramePr>
        <p:xfrm>
          <a:off x="4413538" y="6054556"/>
          <a:ext cx="1776970" cy="59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9" imgW="838200" imgH="279400" progId="Equation.DSMT4">
                  <p:embed/>
                </p:oleObj>
              </mc:Choice>
              <mc:Fallback>
                <p:oleObj name="Equation" r:id="rId9" imgW="838200" imgH="2794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538" y="6054556"/>
                        <a:ext cx="1776970" cy="5966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5635253" y="2238375"/>
            <a:ext cx="3194422" cy="2035908"/>
            <a:chOff x="5805378" y="1802440"/>
            <a:chExt cx="3194422" cy="2035908"/>
          </a:xfrm>
        </p:grpSpPr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5805378" y="3158077"/>
              <a:ext cx="2498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6910208" y="2456064"/>
              <a:ext cx="0" cy="1382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8418719" y="3070171"/>
            <a:ext cx="176602" cy="19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0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8719" y="3070171"/>
                          <a:ext cx="176602" cy="194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6822484" y="2155489"/>
            <a:ext cx="1936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2484" y="2155489"/>
                          <a:ext cx="1936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15"/>
            <p:cNvGraphicFramePr>
              <a:graphicFrameLocks noChangeAspect="1"/>
            </p:cNvGraphicFramePr>
            <p:nvPr/>
          </p:nvGraphicFramePr>
          <p:xfrm>
            <a:off x="7905227" y="2452762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2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5227" y="2452762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8354251" y="1953851"/>
            <a:ext cx="449508" cy="219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name="Equation" r:id="rId17" imgW="469900" imgH="228600" progId="Equation.DSMT4">
                    <p:embed/>
                  </p:oleObj>
                </mc:Choice>
                <mc:Fallback>
                  <p:oleObj name="Equation" r:id="rId17" imgW="469900" imgH="228600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4251" y="1953851"/>
                          <a:ext cx="449508" cy="219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>
              <a:endCxn id="35" idx="7"/>
            </p:cNvCxnSpPr>
            <p:nvPr/>
          </p:nvCxnSpPr>
          <p:spPr>
            <a:xfrm flipV="1">
              <a:off x="7900713" y="2211756"/>
              <a:ext cx="372514" cy="2513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8222546" y="2203060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8004903" y="2281060"/>
              <a:ext cx="152222" cy="10836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265" name="Object 17"/>
            <p:cNvGraphicFramePr>
              <a:graphicFrameLocks noChangeAspect="1"/>
            </p:cNvGraphicFramePr>
            <p:nvPr/>
          </p:nvGraphicFramePr>
          <p:xfrm>
            <a:off x="8048583" y="2335589"/>
            <a:ext cx="2825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name="Equation" r:id="rId19" imgW="203024" imgH="164957" progId="Equation.DSMT4">
                    <p:embed/>
                  </p:oleObj>
                </mc:Choice>
                <mc:Fallback>
                  <p:oleObj name="Equation" r:id="rId19" imgW="203024" imgH="164957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8583" y="2335589"/>
                          <a:ext cx="2825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18"/>
            <p:cNvGraphicFramePr>
              <a:graphicFrameLocks noChangeAspect="1"/>
            </p:cNvGraphicFramePr>
            <p:nvPr/>
          </p:nvGraphicFramePr>
          <p:xfrm>
            <a:off x="7810241" y="2388266"/>
            <a:ext cx="174625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21" imgW="126725" imgH="126725" progId="Equation.DSMT4">
                    <p:embed/>
                  </p:oleObj>
                </mc:Choice>
                <mc:Fallback>
                  <p:oleObj name="Equation" r:id="rId21" imgW="126725" imgH="126725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0241" y="2388266"/>
                          <a:ext cx="174625" cy="176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7534977" y="2653170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flipV="1">
              <a:off x="7559749" y="2470483"/>
              <a:ext cx="355515" cy="2195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7662565" y="2132176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8091412" y="2805570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527851" y="2083980"/>
              <a:ext cx="808074" cy="808074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5315" name="Object 16"/>
            <p:cNvGraphicFramePr>
              <a:graphicFrameLocks noChangeAspect="1"/>
            </p:cNvGraphicFramePr>
            <p:nvPr/>
          </p:nvGraphicFramePr>
          <p:xfrm>
            <a:off x="7264663" y="1802440"/>
            <a:ext cx="681037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name="Equation" r:id="rId23" imgW="710891" imgH="241195" progId="Equation.DSMT4">
                    <p:embed/>
                  </p:oleObj>
                </mc:Choice>
                <mc:Fallback>
                  <p:oleObj name="Equation" r:id="rId23" imgW="710891" imgH="241195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4663" y="1802440"/>
                          <a:ext cx="681037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6" name="Object 16"/>
            <p:cNvGraphicFramePr>
              <a:graphicFrameLocks noChangeAspect="1"/>
            </p:cNvGraphicFramePr>
            <p:nvPr/>
          </p:nvGraphicFramePr>
          <p:xfrm>
            <a:off x="7017013" y="2837490"/>
            <a:ext cx="7413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Equation" r:id="rId25" imgW="774364" imgH="241195" progId="Equation.DSMT4">
                    <p:embed/>
                  </p:oleObj>
                </mc:Choice>
                <mc:Fallback>
                  <p:oleObj name="Equation" r:id="rId25" imgW="774364" imgH="241195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7013" y="2837490"/>
                          <a:ext cx="7413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7" name="Object 16"/>
            <p:cNvGraphicFramePr>
              <a:graphicFrameLocks noChangeAspect="1"/>
            </p:cNvGraphicFramePr>
            <p:nvPr/>
          </p:nvGraphicFramePr>
          <p:xfrm>
            <a:off x="8271138" y="2777165"/>
            <a:ext cx="7286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Equation" r:id="rId27" imgW="761669" imgH="241195" progId="Equation.DSMT4">
                    <p:embed/>
                  </p:oleObj>
                </mc:Choice>
                <mc:Fallback>
                  <p:oleObj name="Equation" r:id="rId27" imgW="761669" imgH="241195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1138" y="2777165"/>
                          <a:ext cx="7286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855663" y="2108200"/>
          <a:ext cx="55737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29" imgW="3543300" imgH="241300" progId="Equation.DSMT4">
                  <p:embed/>
                </p:oleObj>
              </mc:Choice>
              <mc:Fallback>
                <p:oleObj name="Equation" r:id="rId29" imgW="3543300" imgH="2413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08200"/>
                        <a:ext cx="55737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82890" y="5100108"/>
            <a:ext cx="1411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see that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5181" y="0"/>
            <a:ext cx="8718698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merical Evaluation of Residues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7318" y="1139376"/>
            <a:ext cx="2278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little more detail:</a:t>
            </a: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09756"/>
              </p:ext>
            </p:extLst>
          </p:nvPr>
        </p:nvGraphicFramePr>
        <p:xfrm>
          <a:off x="1441602" y="1690176"/>
          <a:ext cx="6923087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6184800" imgH="1625400" progId="Equation.DSMT4">
                  <p:embed/>
                </p:oleObj>
              </mc:Choice>
              <mc:Fallback>
                <p:oleObj name="Equation" r:id="rId3" imgW="6184800" imgH="1625400" progId="Equation.DSMT4">
                  <p:embed/>
                  <p:pic>
                    <p:nvPicPr>
                      <p:cNvPr id="542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02" y="1690176"/>
                        <a:ext cx="6923087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D2AF3D6-C505-24D5-44F2-BCE7EF184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23120"/>
              </p:ext>
            </p:extLst>
          </p:nvPr>
        </p:nvGraphicFramePr>
        <p:xfrm>
          <a:off x="1441602" y="4433837"/>
          <a:ext cx="66548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5" imgW="6286320" imgH="1625400" progId="Equation.DSMT4">
                  <p:embed/>
                </p:oleObj>
              </mc:Choice>
              <mc:Fallback>
                <p:oleObj name="Equation" r:id="rId5" imgW="628632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1602" y="4433837"/>
                        <a:ext cx="6654800" cy="172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E35B1C1-44D0-5290-624B-42CA91EB25EF}"/>
              </a:ext>
            </a:extLst>
          </p:cNvPr>
          <p:cNvSpPr txBox="1"/>
          <p:nvPr/>
        </p:nvSpPr>
        <p:spPr>
          <a:xfrm>
            <a:off x="647318" y="392533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plifying:</a:t>
            </a:r>
          </a:p>
        </p:txBody>
      </p:sp>
    </p:spTree>
    <p:extLst>
      <p:ext uri="{BB962C8B-B14F-4D97-AF65-F5344CB8AC3E}">
        <p14:creationId xmlns:p14="http://schemas.microsoft.com/office/powerpoint/2010/main" val="26416259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5181" y="0"/>
            <a:ext cx="8718698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merical Evaluation of Residues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0255" y="1128070"/>
            <a:ext cx="46714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general, we can use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N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ample points</a:t>
            </a:r>
          </a:p>
        </p:txBody>
      </p:sp>
      <p:graphicFrame>
        <p:nvGraphicFramePr>
          <p:cNvPr id="53255" name="Object 1"/>
          <p:cNvGraphicFramePr>
            <a:graphicFrameLocks noChangeAspect="1"/>
          </p:cNvGraphicFramePr>
          <p:nvPr/>
        </p:nvGraphicFramePr>
        <p:xfrm>
          <a:off x="450850" y="2505075"/>
          <a:ext cx="5416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3238500" imgH="431800" progId="Equation.DSMT4">
                  <p:embed/>
                </p:oleObj>
              </mc:Choice>
              <mc:Fallback>
                <p:oleObj name="Equation" r:id="rId3" imgW="3238500" imgH="4318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505075"/>
                        <a:ext cx="5416550" cy="723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20"/>
          <p:cNvGraphicFramePr>
            <a:graphicFrameLocks noChangeAspect="1"/>
          </p:cNvGraphicFramePr>
          <p:nvPr/>
        </p:nvGraphicFramePr>
        <p:xfrm>
          <a:off x="1876765" y="3582784"/>
          <a:ext cx="1866220" cy="60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863225" imgH="279279" progId="Equation.DSMT4">
                  <p:embed/>
                </p:oleObj>
              </mc:Choice>
              <mc:Fallback>
                <p:oleObj name="Equation" r:id="rId5" imgW="863225" imgH="279279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765" y="3582784"/>
                        <a:ext cx="1866220" cy="6082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4901828" y="2752725"/>
            <a:ext cx="2998381" cy="2121633"/>
            <a:chOff x="4901828" y="2752725"/>
            <a:chExt cx="2998381" cy="2121633"/>
          </a:xfrm>
        </p:grpSpPr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4901828" y="4194087"/>
              <a:ext cx="2498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6006658" y="3492074"/>
              <a:ext cx="0" cy="1382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7515169" y="4106181"/>
            <a:ext cx="176602" cy="19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3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5169" y="4106181"/>
                          <a:ext cx="176602" cy="194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5918934" y="3191499"/>
            <a:ext cx="1936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934" y="3191499"/>
                          <a:ext cx="1936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15"/>
            <p:cNvGraphicFramePr>
              <a:graphicFrameLocks noChangeAspect="1"/>
            </p:cNvGraphicFramePr>
            <p:nvPr/>
          </p:nvGraphicFramePr>
          <p:xfrm>
            <a:off x="7001677" y="3488772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5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1677" y="3488772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7450701" y="2989861"/>
            <a:ext cx="449508" cy="219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name="Equation" r:id="rId13" imgW="469900" imgH="228600" progId="Equation.DSMT4">
                    <p:embed/>
                  </p:oleObj>
                </mc:Choice>
                <mc:Fallback>
                  <p:oleObj name="Equation" r:id="rId13" imgW="469900" imgH="22860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0701" y="2989861"/>
                          <a:ext cx="449508" cy="219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>
              <a:endCxn id="35" idx="7"/>
            </p:cNvCxnSpPr>
            <p:nvPr/>
          </p:nvCxnSpPr>
          <p:spPr>
            <a:xfrm flipV="1">
              <a:off x="6997163" y="3247766"/>
              <a:ext cx="372514" cy="25136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7318996" y="3239070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7101353" y="3317070"/>
              <a:ext cx="152222" cy="10836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265" name="Object 17"/>
            <p:cNvGraphicFramePr>
              <a:graphicFrameLocks noChangeAspect="1"/>
            </p:cNvGraphicFramePr>
            <p:nvPr/>
          </p:nvGraphicFramePr>
          <p:xfrm>
            <a:off x="7145033" y="3371599"/>
            <a:ext cx="2825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name="Equation" r:id="rId15" imgW="203024" imgH="164957" progId="Equation.DSMT4">
                    <p:embed/>
                  </p:oleObj>
                </mc:Choice>
                <mc:Fallback>
                  <p:oleObj name="Equation" r:id="rId15" imgW="203024" imgH="164957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5033" y="3371599"/>
                          <a:ext cx="2825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18"/>
            <p:cNvGraphicFramePr>
              <a:graphicFrameLocks noChangeAspect="1"/>
            </p:cNvGraphicFramePr>
            <p:nvPr/>
          </p:nvGraphicFramePr>
          <p:xfrm>
            <a:off x="6906691" y="3424276"/>
            <a:ext cx="174625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8"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6691" y="3424276"/>
                          <a:ext cx="174625" cy="176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6631427" y="3689180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flipV="1">
              <a:off x="6656199" y="3506493"/>
              <a:ext cx="355515" cy="2195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6759015" y="3168186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187862" y="3841580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624301" y="3119990"/>
              <a:ext cx="808074" cy="808074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5315" name="Object 16"/>
            <p:cNvGraphicFramePr>
              <a:graphicFrameLocks noChangeAspect="1"/>
            </p:cNvGraphicFramePr>
            <p:nvPr/>
          </p:nvGraphicFramePr>
          <p:xfrm>
            <a:off x="6738938" y="2752725"/>
            <a:ext cx="76517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" name="Equation" r:id="rId19" imgW="799753" imgH="241195" progId="Equation.DSMT4">
                    <p:embed/>
                  </p:oleObj>
                </mc:Choice>
                <mc:Fallback>
                  <p:oleObj name="Equation" r:id="rId19" imgW="799753" imgH="241195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8938" y="2752725"/>
                          <a:ext cx="765175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7052296" y="3105720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6604621" y="3420045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6909421" y="3867720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385671" y="3629595"/>
              <a:ext cx="59377" cy="59377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8383" name="Object 19"/>
            <p:cNvGraphicFramePr>
              <a:graphicFrameLocks noChangeAspect="1"/>
            </p:cNvGraphicFramePr>
            <p:nvPr/>
          </p:nvGraphicFramePr>
          <p:xfrm>
            <a:off x="6475413" y="4497387"/>
            <a:ext cx="644479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" name="Equation" r:id="rId21" imgW="393359" imgH="177646" progId="Equation.DSMT4">
                    <p:embed/>
                  </p:oleObj>
                </mc:Choice>
                <mc:Fallback>
                  <p:oleObj name="Equation" r:id="rId21" imgW="393359" imgH="177646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5413" y="4497387"/>
                          <a:ext cx="644479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84" name="Object 7"/>
          <p:cNvGraphicFramePr>
            <a:graphicFrameLocks noChangeAspect="1"/>
          </p:cNvGraphicFramePr>
          <p:nvPr/>
        </p:nvGraphicFramePr>
        <p:xfrm>
          <a:off x="1450975" y="1816100"/>
          <a:ext cx="32083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23" imgW="1916868" imgH="253890" progId="Equation.DSMT4">
                  <p:embed/>
                </p:oleObj>
              </mc:Choice>
              <mc:Fallback>
                <p:oleObj name="Equation" r:id="rId23" imgW="1916868" imgH="25389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816100"/>
                        <a:ext cx="32083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5181" y="0"/>
            <a:ext cx="8718698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merical Evaluation of Residues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2630" y="947095"/>
            <a:ext cx="6619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can also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umerically integrate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round a simple pole: </a:t>
            </a:r>
          </a:p>
        </p:txBody>
      </p:sp>
      <p:graphicFrame>
        <p:nvGraphicFramePr>
          <p:cNvPr id="5325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90689"/>
              </p:ext>
            </p:extLst>
          </p:nvPr>
        </p:nvGraphicFramePr>
        <p:xfrm>
          <a:off x="1674351" y="1525005"/>
          <a:ext cx="28035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1675673" imgH="444307" progId="Equation.DSMT4">
                  <p:embed/>
                </p:oleObj>
              </mc:Choice>
              <mc:Fallback>
                <p:oleObj name="Equation" r:id="rId3" imgW="1675673" imgH="444307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351" y="1525005"/>
                        <a:ext cx="28035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7"/>
          <p:cNvGraphicFramePr>
            <a:graphicFrameLocks noChangeAspect="1"/>
          </p:cNvGraphicFramePr>
          <p:nvPr/>
        </p:nvGraphicFramePr>
        <p:xfrm>
          <a:off x="841375" y="3995738"/>
          <a:ext cx="37576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5" imgW="2247900" imgH="482600" progId="Equation.DSMT4">
                  <p:embed/>
                </p:oleObj>
              </mc:Choice>
              <mc:Fallback>
                <p:oleObj name="Equation" r:id="rId5" imgW="2247900" imgH="482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995738"/>
                        <a:ext cx="375761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17855" y="5138095"/>
            <a:ext cx="4314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e the midpoint rule of integration: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84555" y="2566345"/>
            <a:ext cx="3902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 a small circle of radius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r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59405" name="Object 7"/>
          <p:cNvGraphicFramePr>
            <a:graphicFrameLocks noChangeAspect="1"/>
          </p:cNvGraphicFramePr>
          <p:nvPr/>
        </p:nvGraphicFramePr>
        <p:xfrm>
          <a:off x="2100263" y="2940050"/>
          <a:ext cx="1295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7" imgW="774364" imgH="457002" progId="Equation.DSMT4">
                  <p:embed/>
                </p:oleObj>
              </mc:Choice>
              <mc:Fallback>
                <p:oleObj name="Equation" r:id="rId7" imgW="774364" imgH="457002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940050"/>
                        <a:ext cx="129540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7"/>
          <p:cNvGraphicFramePr>
            <a:graphicFrameLocks noChangeAspect="1"/>
          </p:cNvGraphicFramePr>
          <p:nvPr/>
        </p:nvGraphicFramePr>
        <p:xfrm>
          <a:off x="2930525" y="5757863"/>
          <a:ext cx="27273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9" imgW="1892300" imgH="431800" progId="Equation.DSMT4">
                  <p:embed/>
                </p:oleObj>
              </mc:Choice>
              <mc:Fallback>
                <p:oleObj name="Equation" r:id="rId9" imgW="1892300" imgH="4318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757863"/>
                        <a:ext cx="272732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13130" y="5833420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ample points: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5606678" y="2343150"/>
            <a:ext cx="2789943" cy="1835883"/>
            <a:chOff x="5473328" y="2581275"/>
            <a:chExt cx="2789943" cy="1835883"/>
          </a:xfrm>
        </p:grpSpPr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5473328" y="3736887"/>
              <a:ext cx="2498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6578158" y="3034874"/>
              <a:ext cx="0" cy="1382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8086669" y="3648981"/>
            <a:ext cx="176602" cy="194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6669" y="3648981"/>
                          <a:ext cx="176602" cy="194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6490434" y="2734299"/>
            <a:ext cx="1936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4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0434" y="2734299"/>
                          <a:ext cx="1936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15"/>
            <p:cNvGraphicFramePr>
              <a:graphicFrameLocks noChangeAspect="1"/>
            </p:cNvGraphicFramePr>
            <p:nvPr/>
          </p:nvGraphicFramePr>
          <p:xfrm>
            <a:off x="7392202" y="3126822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5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2202" y="3126822"/>
                          <a:ext cx="2286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6" name="Object 18"/>
            <p:cNvGraphicFramePr>
              <a:graphicFrameLocks noChangeAspect="1"/>
            </p:cNvGraphicFramePr>
            <p:nvPr/>
          </p:nvGraphicFramePr>
          <p:xfrm>
            <a:off x="7306741" y="3052801"/>
            <a:ext cx="174625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6"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6741" y="3052801"/>
                          <a:ext cx="174625" cy="176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36"/>
            <p:cNvSpPr/>
            <p:nvPr/>
          </p:nvSpPr>
          <p:spPr>
            <a:xfrm>
              <a:off x="6967201" y="2719940"/>
              <a:ext cx="808074" cy="808074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9409" name="Object 15"/>
            <p:cNvGraphicFramePr>
              <a:graphicFrameLocks noChangeAspect="1"/>
            </p:cNvGraphicFramePr>
            <p:nvPr/>
          </p:nvGraphicFramePr>
          <p:xfrm>
            <a:off x="7762875" y="2581275"/>
            <a:ext cx="211138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name="Equation" r:id="rId19" imgW="152202" imgH="177569" progId="Equation.DSMT4">
                    <p:embed/>
                  </p:oleObj>
                </mc:Choice>
                <mc:Fallback>
                  <p:oleObj name="Equation" r:id="rId19" imgW="152202" imgH="177569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2875" y="2581275"/>
                          <a:ext cx="211138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>
            <a:xfrm flipH="1" flipV="1">
              <a:off x="7639051" y="2819401"/>
              <a:ext cx="104774" cy="15239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V="1">
              <a:off x="7391400" y="2781300"/>
              <a:ext cx="114300" cy="31432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410" name="Object 15"/>
            <p:cNvGraphicFramePr>
              <a:graphicFrameLocks noChangeAspect="1"/>
            </p:cNvGraphicFramePr>
            <p:nvPr/>
          </p:nvGraphicFramePr>
          <p:xfrm>
            <a:off x="7256463" y="2825750"/>
            <a:ext cx="157162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name="Equation" r:id="rId21" imgW="114102" imgH="126780" progId="Equation.DSMT4">
                    <p:embed/>
                  </p:oleObj>
                </mc:Choice>
                <mc:Fallback>
                  <p:oleObj name="Equation" r:id="rId21" imgW="114102" imgH="12678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6463" y="2825750"/>
                          <a:ext cx="157162" cy="176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5884863" y="4556125"/>
            <a:ext cx="2827337" cy="1992122"/>
            <a:chOff x="5884863" y="4556125"/>
            <a:chExt cx="2827337" cy="1992122"/>
          </a:xfrm>
        </p:grpSpPr>
        <p:grpSp>
          <p:nvGrpSpPr>
            <p:cNvPr id="64" name="Group 63"/>
            <p:cNvGrpSpPr/>
            <p:nvPr/>
          </p:nvGrpSpPr>
          <p:grpSpPr>
            <a:xfrm>
              <a:off x="5934075" y="4953000"/>
              <a:ext cx="2609850" cy="257175"/>
              <a:chOff x="5705475" y="5124450"/>
              <a:chExt cx="2609850" cy="257175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5705475" y="5272087"/>
                <a:ext cx="260985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57150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83058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63627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70104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76581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752707"/>
                </p:ext>
              </p:extLst>
            </p:nvPr>
          </p:nvGraphicFramePr>
          <p:xfrm>
            <a:off x="5884863" y="5257800"/>
            <a:ext cx="157162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name="Equation" r:id="rId23" imgW="114102" imgH="177492" progId="Equation.DSMT4">
                    <p:embed/>
                  </p:oleObj>
                </mc:Choice>
                <mc:Fallback>
                  <p:oleObj name="Equation" r:id="rId23" imgW="114102" imgH="177492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4863" y="5257800"/>
                          <a:ext cx="157162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776969"/>
                </p:ext>
              </p:extLst>
            </p:nvPr>
          </p:nvGraphicFramePr>
          <p:xfrm>
            <a:off x="8397875" y="5314950"/>
            <a:ext cx="3143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name="Equation" r:id="rId25" imgW="228402" imgH="177646" progId="Equation.DSMT4">
                    <p:embed/>
                  </p:oleObj>
                </mc:Choice>
                <mc:Fallback>
                  <p:oleObj name="Equation" r:id="rId25" imgW="228402" imgH="177646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7875" y="5314950"/>
                          <a:ext cx="3143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>
              <a:off x="6238875" y="50577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6896100" y="50673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7515225" y="50673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9" name="Oval 68"/>
            <p:cNvSpPr/>
            <p:nvPr/>
          </p:nvSpPr>
          <p:spPr>
            <a:xfrm>
              <a:off x="8172450" y="50673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94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508870"/>
                </p:ext>
              </p:extLst>
            </p:nvPr>
          </p:nvGraphicFramePr>
          <p:xfrm>
            <a:off x="6191250" y="4575175"/>
            <a:ext cx="209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1" name="Equation" r:id="rId27" imgW="152334" imgH="228501" progId="Equation.DSMT4">
                    <p:embed/>
                  </p:oleObj>
                </mc:Choice>
                <mc:Fallback>
                  <p:oleObj name="Equation" r:id="rId27" imgW="152334" imgH="228501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1250" y="4575175"/>
                          <a:ext cx="2095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590581"/>
                </p:ext>
              </p:extLst>
            </p:nvPr>
          </p:nvGraphicFramePr>
          <p:xfrm>
            <a:off x="8062913" y="4556125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" name="Equation" r:id="rId29" imgW="203112" imgH="228501" progId="Equation.DSMT4">
                    <p:embed/>
                  </p:oleObj>
                </mc:Choice>
                <mc:Fallback>
                  <p:oleObj name="Equation" r:id="rId29" imgW="203112" imgH="228501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2913" y="4556125"/>
                          <a:ext cx="2794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589435"/>
                </p:ext>
              </p:extLst>
            </p:nvPr>
          </p:nvGraphicFramePr>
          <p:xfrm>
            <a:off x="7154863" y="5543550"/>
            <a:ext cx="757299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3" name="Equation" r:id="rId31" imgW="596641" imgH="393529" progId="Equation.DSMT4">
                    <p:embed/>
                  </p:oleObj>
                </mc:Choice>
                <mc:Fallback>
                  <p:oleObj name="Equation" r:id="rId31" imgW="596641" imgH="393529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4863" y="5543550"/>
                          <a:ext cx="757299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>
            <a:xfrm>
              <a:off x="7229475" y="5457825"/>
              <a:ext cx="6381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6662189" y="6148137"/>
              <a:ext cx="13821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>
                  <a:latin typeface="+mn-lt"/>
                  <a:cs typeface="Arial" panose="020B0604020202020204" pitchFamily="34" charset="0"/>
                </a:rPr>
                <a:t>N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intervals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196917" y="979488"/>
            <a:ext cx="6732432" cy="701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3333FF"/>
                </a:solidFill>
                <a:latin typeface="Arial" charset="0"/>
              </a:rPr>
              <a:t>The value </a:t>
            </a:r>
            <a:r>
              <a:rPr lang="en-US" sz="2000" i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000" baseline="-25000" dirty="0">
                <a:solidFill>
                  <a:srgbClr val="FF0000"/>
                </a:solidFill>
                <a:latin typeface="+mn-lt"/>
              </a:rPr>
              <a:t>-1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corresponding to an isolated singular point </a:t>
            </a:r>
            <a:r>
              <a:rPr lang="en-US" sz="2000" i="1" dirty="0">
                <a:latin typeface="+mn-lt"/>
              </a:rPr>
              <a:t>z</a:t>
            </a:r>
            <a:r>
              <a:rPr lang="en-US" sz="2000" baseline="-25000" dirty="0">
                <a:latin typeface="+mn-lt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is called the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residue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 of </a:t>
            </a:r>
            <a:r>
              <a:rPr lang="en-US" sz="2000" i="1" dirty="0">
                <a:latin typeface="+mn-lt"/>
              </a:rPr>
              <a:t>f</a:t>
            </a:r>
            <a:r>
              <a:rPr lang="en-US" sz="600" i="1" dirty="0">
                <a:latin typeface="+mn-lt"/>
              </a:rPr>
              <a:t>  </a:t>
            </a:r>
            <a:r>
              <a:rPr lang="en-US" sz="2000" dirty="0">
                <a:latin typeface="+mn-lt"/>
              </a:rPr>
              <a:t>(</a:t>
            </a:r>
            <a:r>
              <a:rPr lang="en-US" sz="2000" i="1" dirty="0">
                <a:latin typeface="+mn-lt"/>
              </a:rPr>
              <a:t>z</a:t>
            </a:r>
            <a:r>
              <a:rPr lang="en-US" sz="2000" dirty="0">
                <a:latin typeface="+mn-lt"/>
              </a:rPr>
              <a:t>)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at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i="1" dirty="0">
                <a:latin typeface="+mn-lt"/>
              </a:rPr>
              <a:t>z</a:t>
            </a:r>
            <a:r>
              <a:rPr lang="en-US" sz="2000" baseline="-25000" dirty="0">
                <a:latin typeface="+mn-lt"/>
              </a:rPr>
              <a:t>0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.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 </a:t>
            </a: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03520"/>
              </p:ext>
            </p:extLst>
          </p:nvPr>
        </p:nvGraphicFramePr>
        <p:xfrm>
          <a:off x="2295809" y="2017269"/>
          <a:ext cx="44878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044700" imgH="292100" progId="Equation.DSMT4">
                  <p:embed/>
                </p:oleObj>
              </mc:Choice>
              <mc:Fallback>
                <p:oleObj name="Equation" r:id="rId3" imgW="2044700" imgH="2921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809" y="2017269"/>
                        <a:ext cx="4487862" cy="641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AutoShape 73"/>
          <p:cNvSpPr>
            <a:spLocks noChangeArrowheads="1"/>
          </p:cNvSpPr>
          <p:nvPr/>
        </p:nvSpPr>
        <p:spPr bwMode="auto">
          <a:xfrm>
            <a:off x="2953795" y="2966580"/>
            <a:ext cx="2846006" cy="710501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 dirty="0">
                <a:latin typeface="Arial" charset="0"/>
              </a:rPr>
              <a:t>Note:</a:t>
            </a:r>
            <a:r>
              <a:rPr lang="en-US" sz="1400" dirty="0">
                <a:latin typeface="Arial" charset="0"/>
              </a:rPr>
              <a:t> </a:t>
            </a:r>
          </a:p>
          <a:p>
            <a:pPr algn="ctr"/>
            <a:r>
              <a:rPr lang="en-US" sz="1400" dirty="0">
                <a:latin typeface="Arial" charset="0"/>
              </a:rPr>
              <a:t>The path orientation is</a:t>
            </a:r>
          </a:p>
          <a:p>
            <a:pPr algn="ctr"/>
            <a:r>
              <a:rPr lang="en-US" sz="1400" dirty="0">
                <a:latin typeface="Arial" charset="0"/>
              </a:rPr>
              <a:t> assumed counterclockwis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49514" y="0"/>
            <a:ext cx="7772400" cy="74814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Residue Theorem (cont.)</a:t>
            </a:r>
          </a:p>
        </p:txBody>
      </p:sp>
      <p:graphicFrame>
        <p:nvGraphicFramePr>
          <p:cNvPr id="205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38283"/>
              </p:ext>
            </p:extLst>
          </p:nvPr>
        </p:nvGraphicFramePr>
        <p:xfrm>
          <a:off x="683986" y="4630481"/>
          <a:ext cx="8253557" cy="724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5359400" imgH="469900" progId="Equation.DSMT4">
                  <p:embed/>
                </p:oleObj>
              </mc:Choice>
              <mc:Fallback>
                <p:oleObj name="Equation" r:id="rId5" imgW="5359400" imgH="4699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6" y="4630481"/>
                        <a:ext cx="8253557" cy="724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39859" y="5960549"/>
            <a:ext cx="9348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sidu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964254" y="4879895"/>
            <a:ext cx="1045029" cy="1080654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50338" y="4087801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aurent series expansion: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5181" y="0"/>
            <a:ext cx="8718698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merical Evaluation of Residues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03605" y="813745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</a:t>
            </a:r>
          </a:p>
        </p:txBody>
      </p:sp>
      <p:graphicFrame>
        <p:nvGraphicFramePr>
          <p:cNvPr id="60428" name="Object 7"/>
          <p:cNvGraphicFramePr>
            <a:graphicFrameLocks noChangeAspect="1"/>
          </p:cNvGraphicFramePr>
          <p:nvPr/>
        </p:nvGraphicFramePr>
        <p:xfrm>
          <a:off x="650875" y="1252538"/>
          <a:ext cx="37576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2247900" imgH="482600" progId="Equation.DSMT4">
                  <p:embed/>
                </p:oleObj>
              </mc:Choice>
              <mc:Fallback>
                <p:oleObj name="Equation" r:id="rId3" imgW="2247900" imgH="482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252538"/>
                        <a:ext cx="375761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7"/>
          <p:cNvGraphicFramePr>
            <a:graphicFrameLocks noChangeAspect="1"/>
          </p:cNvGraphicFramePr>
          <p:nvPr/>
        </p:nvGraphicFramePr>
        <p:xfrm>
          <a:off x="346075" y="2990850"/>
          <a:ext cx="5648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5" imgW="3378200" imgH="431800" progId="Equation.DSMT4">
                  <p:embed/>
                </p:oleObj>
              </mc:Choice>
              <mc:Fallback>
                <p:oleObj name="Equation" r:id="rId5" imgW="3378200" imgH="4318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990850"/>
                        <a:ext cx="56483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>
          <a:xfrm>
            <a:off x="2438400" y="2247900"/>
            <a:ext cx="285750" cy="476250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4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61259"/>
              </p:ext>
            </p:extLst>
          </p:nvPr>
        </p:nvGraphicFramePr>
        <p:xfrm>
          <a:off x="714375" y="4414838"/>
          <a:ext cx="53721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7" imgW="3213000" imgH="444240" progId="Equation.DSMT4">
                  <p:embed/>
                </p:oleObj>
              </mc:Choice>
              <mc:Fallback>
                <p:oleObj name="Equation" r:id="rId7" imgW="3213000" imgH="4442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414838"/>
                        <a:ext cx="53721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698365"/>
              </p:ext>
            </p:extLst>
          </p:nvPr>
        </p:nvGraphicFramePr>
        <p:xfrm>
          <a:off x="971550" y="5724525"/>
          <a:ext cx="4587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9" imgW="2743200" imgH="431640" progId="Equation.DSMT4">
                  <p:embed/>
                </p:oleObj>
              </mc:Choice>
              <mc:Fallback>
                <p:oleObj name="Equation" r:id="rId9" imgW="2743200" imgH="4316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724525"/>
                        <a:ext cx="45878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22367"/>
              </p:ext>
            </p:extLst>
          </p:nvPr>
        </p:nvGraphicFramePr>
        <p:xfrm>
          <a:off x="6126163" y="5884863"/>
          <a:ext cx="20367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1" imgW="1218960" imgH="241200" progId="Equation.DSMT4">
                  <p:embed/>
                </p:oleObj>
              </mc:Choice>
              <mc:Fallback>
                <p:oleObj name="Equation" r:id="rId11" imgW="1218960" imgH="241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5884863"/>
                        <a:ext cx="20367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36858" y="3897434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146505" y="524287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962275" y="2286000"/>
            <a:ext cx="87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Sample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5831795" y="874032"/>
            <a:ext cx="2827337" cy="1489075"/>
            <a:chOff x="5656263" y="4727575"/>
            <a:chExt cx="2827337" cy="1489075"/>
          </a:xfrm>
        </p:grpSpPr>
        <p:grpSp>
          <p:nvGrpSpPr>
            <p:cNvPr id="47" name="Group 63"/>
            <p:cNvGrpSpPr/>
            <p:nvPr/>
          </p:nvGrpSpPr>
          <p:grpSpPr>
            <a:xfrm>
              <a:off x="5705475" y="5124450"/>
              <a:ext cx="2609850" cy="257175"/>
              <a:chOff x="5705475" y="5124450"/>
              <a:chExt cx="2609850" cy="257175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5705475" y="5272087"/>
                <a:ext cx="260985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57150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83058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63627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70104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7658100" y="5124450"/>
                <a:ext cx="0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8" name="Object 15"/>
            <p:cNvGraphicFramePr>
              <a:graphicFrameLocks noChangeAspect="1"/>
            </p:cNvGraphicFramePr>
            <p:nvPr/>
          </p:nvGraphicFramePr>
          <p:xfrm>
            <a:off x="5656263" y="5429250"/>
            <a:ext cx="157162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13" imgW="114102" imgH="177492" progId="Equation.DSMT4">
                    <p:embed/>
                  </p:oleObj>
                </mc:Choice>
                <mc:Fallback>
                  <p:oleObj name="Equation" r:id="rId13" imgW="114102" imgH="177492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263" y="5429250"/>
                          <a:ext cx="157162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8169275" y="5486400"/>
            <a:ext cx="3143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name="Equation" r:id="rId15" imgW="228402" imgH="177646" progId="Equation.DSMT4">
                    <p:embed/>
                  </p:oleObj>
                </mc:Choice>
                <mc:Fallback>
                  <p:oleObj name="Equation" r:id="rId15" imgW="228402" imgH="177646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9275" y="5486400"/>
                          <a:ext cx="3143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Oval 49"/>
            <p:cNvSpPr/>
            <p:nvPr/>
          </p:nvSpPr>
          <p:spPr>
            <a:xfrm>
              <a:off x="6010275" y="522922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6667500" y="52387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7286625" y="52387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7943850" y="523875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4" name="Object 21"/>
            <p:cNvGraphicFramePr>
              <a:graphicFrameLocks noChangeAspect="1"/>
            </p:cNvGraphicFramePr>
            <p:nvPr/>
          </p:nvGraphicFramePr>
          <p:xfrm>
            <a:off x="5954713" y="4746625"/>
            <a:ext cx="2270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Equation" r:id="rId17" imgW="165028" imgH="228501" progId="Equation.DSMT4">
                    <p:embed/>
                  </p:oleObj>
                </mc:Choice>
                <mc:Fallback>
                  <p:oleObj name="Equation" r:id="rId17" imgW="165028" imgH="228501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4713" y="4746625"/>
                          <a:ext cx="2270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2"/>
            <p:cNvGraphicFramePr>
              <a:graphicFrameLocks noChangeAspect="1"/>
            </p:cNvGraphicFramePr>
            <p:nvPr/>
          </p:nvGraphicFramePr>
          <p:xfrm>
            <a:off x="7781925" y="4727575"/>
            <a:ext cx="3841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Equation" r:id="rId19" imgW="279400" imgH="228600" progId="Equation.DSMT4">
                    <p:embed/>
                  </p:oleObj>
                </mc:Choice>
                <mc:Fallback>
                  <p:oleObj name="Equation" r:id="rId19" imgW="279400" imgH="2286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1925" y="4727575"/>
                          <a:ext cx="38417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3"/>
            <p:cNvGraphicFramePr>
              <a:graphicFrameLocks noChangeAspect="1"/>
            </p:cNvGraphicFramePr>
            <p:nvPr/>
          </p:nvGraphicFramePr>
          <p:xfrm>
            <a:off x="6926263" y="5715000"/>
            <a:ext cx="757299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name="Equation" r:id="rId21" imgW="596641" imgH="393529" progId="Equation.DSMT4">
                    <p:embed/>
                  </p:oleObj>
                </mc:Choice>
                <mc:Fallback>
                  <p:oleObj name="Equation" r:id="rId21" imgW="596641" imgH="393529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6263" y="5715000"/>
                          <a:ext cx="757299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Straight Arrow Connector 56"/>
            <p:cNvCxnSpPr/>
            <p:nvPr/>
          </p:nvCxnSpPr>
          <p:spPr>
            <a:xfrm>
              <a:off x="7000875" y="5629275"/>
              <a:ext cx="6381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0568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15980"/>
              </p:ext>
            </p:extLst>
          </p:nvPr>
        </p:nvGraphicFramePr>
        <p:xfrm>
          <a:off x="6471557" y="2429230"/>
          <a:ext cx="2133600" cy="48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23" imgW="2717640" imgH="622440" progId="Equation.DSMT4">
                  <p:embed/>
                </p:oleObj>
              </mc:Choice>
              <mc:Fallback>
                <p:oleObj name="Equation" r:id="rId23" imgW="2717640" imgH="6224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557" y="2429230"/>
                        <a:ext cx="2133600" cy="48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5181" y="0"/>
            <a:ext cx="8718698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merical Evaluation of Residues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5955" y="861370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</a:t>
            </a: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89318"/>
              </p:ext>
            </p:extLst>
          </p:nvPr>
        </p:nvGraphicFramePr>
        <p:xfrm>
          <a:off x="947738" y="1371600"/>
          <a:ext cx="50736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3035160" imgH="431640" progId="Equation.DSMT4">
                  <p:embed/>
                </p:oleObj>
              </mc:Choice>
              <mc:Fallback>
                <p:oleObj name="Equation" r:id="rId3" imgW="3035160" imgH="431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371600"/>
                        <a:ext cx="50736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1500" y="3609975"/>
            <a:ext cx="787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is the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ame result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at we obtained from the sampling method!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01552" y="4389702"/>
            <a:ext cx="7483145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The midpoint rule is </a:t>
            </a:r>
            <a:r>
              <a:rPr lang="en-US" sz="1800" u="sng" dirty="0">
                <a:latin typeface="Arial" pitchFamily="34" charset="0"/>
                <a:cs typeface="Arial" pitchFamily="34" charset="0"/>
              </a:rPr>
              <a:t>exceptionally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accurate when applied to a smooth </a:t>
            </a:r>
            <a:r>
              <a:rPr lang="en-US" sz="1800" u="sng" dirty="0">
                <a:latin typeface="Arial" pitchFamily="34" charset="0"/>
                <a:cs typeface="Arial" pitchFamily="34" charset="0"/>
              </a:rPr>
              <a:t>periodic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function, integrating over a period*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07570" y="5842907"/>
            <a:ext cx="7705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 indent="-57150"/>
            <a:r>
              <a:rPr lang="en-US" sz="1400" dirty="0">
                <a:latin typeface="Arial" pitchFamily="34" charset="0"/>
                <a:cs typeface="Arial" pitchFamily="34" charset="0"/>
              </a:rPr>
              <a:t>*J. A. C.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Wiedeman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“Numerical Integration of Periodic Functions: A Few Examples,” The Mathematical Association of America, vol. 109, Jan. 2002, pp. 21-36.</a:t>
            </a: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444625" y="2543175"/>
          <a:ext cx="54133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5" imgW="3238500" imgH="431800" progId="Equation.DSMT4">
                  <p:embed/>
                </p:oleObj>
              </mc:Choice>
              <mc:Fallback>
                <p:oleObj name="Equation" r:id="rId5" imgW="3238500" imgH="431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543175"/>
                        <a:ext cx="5413375" cy="723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7750" y="208597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81825" y="2531295"/>
            <a:ext cx="1990725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(We have the same set of sample points if </a:t>
            </a:r>
            <a:r>
              <a:rPr lang="en-US" sz="1400" i="1" dirty="0">
                <a:cs typeface="Times New Roman" pitchFamily="18" charset="0"/>
              </a:rPr>
              <a:t>n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is replaced by </a:t>
            </a:r>
            <a:r>
              <a:rPr lang="en-US" sz="1400" i="1" dirty="0">
                <a:cs typeface="Times New Roman" pitchFamily="18" charset="0"/>
              </a:rPr>
              <a:t>n</a:t>
            </a:r>
            <a:r>
              <a:rPr lang="en-US" sz="1400" dirty="0">
                <a:cs typeface="Times New Roman" pitchFamily="18" charset="0"/>
              </a:rPr>
              <a:t>-1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.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859641" y="774103"/>
            <a:ext cx="65405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latin typeface="Arial" charset="0"/>
              </a:rPr>
              <a:t>Extend the theorem to </a:t>
            </a:r>
            <a:r>
              <a:rPr lang="en-US" sz="2000" u="sng" dirty="0">
                <a:solidFill>
                  <a:srgbClr val="3333FF"/>
                </a:solidFill>
                <a:latin typeface="Arial" charset="0"/>
              </a:rPr>
              <a:t>multiple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 isolated singularities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167535" y="1239405"/>
          <a:ext cx="48910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3086100" imgH="393700" progId="Equation.DSMT4">
                  <p:embed/>
                </p:oleObj>
              </mc:Choice>
              <mc:Fallback>
                <p:oleObj name="Equation" r:id="rId3" imgW="3086100" imgH="3937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535" y="1239405"/>
                        <a:ext cx="4891088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1" name="Rectangle 2"/>
          <p:cNvSpPr>
            <a:spLocks noGrp="1" noChangeArrowheads="1"/>
          </p:cNvSpPr>
          <p:nvPr>
            <p:ph type="title"/>
          </p:nvPr>
        </p:nvSpPr>
        <p:spPr>
          <a:xfrm>
            <a:off x="649514" y="0"/>
            <a:ext cx="7772400" cy="74814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Residue Theorem (cont.)</a:t>
            </a:r>
          </a:p>
        </p:txBody>
      </p:sp>
      <p:graphicFrame>
        <p:nvGraphicFramePr>
          <p:cNvPr id="31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32312"/>
              </p:ext>
            </p:extLst>
          </p:nvPr>
        </p:nvGraphicFramePr>
        <p:xfrm>
          <a:off x="862013" y="2008188"/>
          <a:ext cx="8048625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5079960" imgH="1295280" progId="Equation.DSMT4">
                  <p:embed/>
                </p:oleObj>
              </mc:Choice>
              <mc:Fallback>
                <p:oleObj name="Equation" r:id="rId5" imgW="5079960" imgH="129528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008188"/>
                        <a:ext cx="8048625" cy="205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Line 21"/>
          <p:cNvSpPr>
            <a:spLocks noChangeShapeType="1"/>
          </p:cNvSpPr>
          <p:nvPr/>
        </p:nvSpPr>
        <p:spPr bwMode="auto">
          <a:xfrm>
            <a:off x="5891213" y="4017138"/>
            <a:ext cx="0" cy="2646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832350" y="3503220"/>
            <a:ext cx="3644346" cy="3109481"/>
            <a:chOff x="4832350" y="3503220"/>
            <a:chExt cx="3644346" cy="3109481"/>
          </a:xfrm>
        </p:grpSpPr>
        <p:sp>
          <p:nvSpPr>
            <p:cNvPr id="3082" name="Line 22"/>
            <p:cNvSpPr>
              <a:spLocks noChangeShapeType="1"/>
            </p:cNvSpPr>
            <p:nvPr/>
          </p:nvSpPr>
          <p:spPr bwMode="auto">
            <a:xfrm>
              <a:off x="4838700" y="5749101"/>
              <a:ext cx="2424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Oval 25"/>
            <p:cNvSpPr>
              <a:spLocks noChangeArrowheads="1"/>
            </p:cNvSpPr>
            <p:nvPr/>
          </p:nvSpPr>
          <p:spPr bwMode="auto">
            <a:xfrm>
              <a:off x="6246813" y="4491801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Freeform 27"/>
            <p:cNvSpPr>
              <a:spLocks/>
            </p:cNvSpPr>
            <p:nvPr/>
          </p:nvSpPr>
          <p:spPr bwMode="auto">
            <a:xfrm>
              <a:off x="4832350" y="4161601"/>
              <a:ext cx="2697163" cy="2451100"/>
            </a:xfrm>
            <a:custGeom>
              <a:avLst/>
              <a:gdLst>
                <a:gd name="T0" fmla="*/ 701 w 715"/>
                <a:gd name="T1" fmla="*/ 6344 h 744"/>
                <a:gd name="T2" fmla="*/ 2134 w 715"/>
                <a:gd name="T3" fmla="*/ 11022 h 744"/>
                <a:gd name="T4" fmla="*/ 11582 w 715"/>
                <a:gd name="T5" fmla="*/ 13649 h 744"/>
                <a:gd name="T6" fmla="*/ 17696 w 715"/>
                <a:gd name="T7" fmla="*/ 10090 h 744"/>
                <a:gd name="T8" fmla="*/ 17696 w 715"/>
                <a:gd name="T9" fmla="*/ 5639 h 744"/>
                <a:gd name="T10" fmla="*/ 22287 w 715"/>
                <a:gd name="T11" fmla="*/ 2968 h 744"/>
                <a:gd name="T12" fmla="*/ 14635 w 715"/>
                <a:gd name="T13" fmla="*/ 293 h 744"/>
                <a:gd name="T14" fmla="*/ 6979 w 715"/>
                <a:gd name="T15" fmla="*/ 1189 h 744"/>
                <a:gd name="T16" fmla="*/ 6249 w 715"/>
                <a:gd name="T17" fmla="*/ 4566 h 744"/>
                <a:gd name="T18" fmla="*/ 701 w 715"/>
                <a:gd name="T19" fmla="*/ 6344 h 7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5"/>
                <a:gd name="T31" fmla="*/ 0 h 744"/>
                <a:gd name="T32" fmla="*/ 715 w 715"/>
                <a:gd name="T33" fmla="*/ 744 h 74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5" h="744">
                  <a:moveTo>
                    <a:pt x="22" y="342"/>
                  </a:moveTo>
                  <a:cubicBezTo>
                    <a:pt x="0" y="400"/>
                    <a:pt x="10" y="528"/>
                    <a:pt x="67" y="594"/>
                  </a:cubicBezTo>
                  <a:cubicBezTo>
                    <a:pt x="124" y="660"/>
                    <a:pt x="282" y="744"/>
                    <a:pt x="363" y="736"/>
                  </a:cubicBezTo>
                  <a:cubicBezTo>
                    <a:pt x="444" y="728"/>
                    <a:pt x="523" y="616"/>
                    <a:pt x="555" y="544"/>
                  </a:cubicBezTo>
                  <a:cubicBezTo>
                    <a:pt x="587" y="472"/>
                    <a:pt x="531" y="368"/>
                    <a:pt x="555" y="304"/>
                  </a:cubicBezTo>
                  <a:cubicBezTo>
                    <a:pt x="579" y="240"/>
                    <a:pt x="715" y="208"/>
                    <a:pt x="699" y="160"/>
                  </a:cubicBezTo>
                  <a:cubicBezTo>
                    <a:pt x="683" y="112"/>
                    <a:pt x="539" y="32"/>
                    <a:pt x="459" y="16"/>
                  </a:cubicBezTo>
                  <a:cubicBezTo>
                    <a:pt x="379" y="0"/>
                    <a:pt x="263" y="26"/>
                    <a:pt x="219" y="64"/>
                  </a:cubicBezTo>
                  <a:cubicBezTo>
                    <a:pt x="175" y="102"/>
                    <a:pt x="229" y="200"/>
                    <a:pt x="196" y="246"/>
                  </a:cubicBezTo>
                  <a:cubicBezTo>
                    <a:pt x="163" y="292"/>
                    <a:pt x="44" y="284"/>
                    <a:pt x="22" y="342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Line 29"/>
            <p:cNvSpPr>
              <a:spLocks noChangeShapeType="1"/>
            </p:cNvSpPr>
            <p:nvPr/>
          </p:nvSpPr>
          <p:spPr bwMode="auto">
            <a:xfrm flipH="1" flipV="1">
              <a:off x="6904038" y="4314001"/>
              <a:ext cx="257175" cy="123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Oval 33"/>
            <p:cNvSpPr>
              <a:spLocks noChangeArrowheads="1"/>
            </p:cNvSpPr>
            <p:nvPr/>
          </p:nvSpPr>
          <p:spPr bwMode="auto">
            <a:xfrm>
              <a:off x="6399213" y="5368101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4" name="Oval 34"/>
            <p:cNvSpPr>
              <a:spLocks noChangeArrowheads="1"/>
            </p:cNvSpPr>
            <p:nvPr/>
          </p:nvSpPr>
          <p:spPr bwMode="auto">
            <a:xfrm>
              <a:off x="6424613" y="5977701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5" name="Oval 35"/>
            <p:cNvSpPr>
              <a:spLocks noChangeArrowheads="1"/>
            </p:cNvSpPr>
            <p:nvPr/>
          </p:nvSpPr>
          <p:spPr bwMode="auto">
            <a:xfrm>
              <a:off x="5603875" y="614121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6" name="Arc 36"/>
            <p:cNvSpPr>
              <a:spLocks/>
            </p:cNvSpPr>
            <p:nvPr/>
          </p:nvSpPr>
          <p:spPr bwMode="auto">
            <a:xfrm>
              <a:off x="5472113" y="5998338"/>
              <a:ext cx="358775" cy="352425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6118" y="36663"/>
                  </a:moveTo>
                  <a:cubicBezTo>
                    <a:pt x="2195" y="32630"/>
                    <a:pt x="0" y="272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230" y="43200"/>
                    <a:pt x="18863" y="43069"/>
                    <a:pt x="17519" y="42810"/>
                  </a:cubicBezTo>
                </a:path>
                <a:path w="43200" h="43200" stroke="0" extrusionOk="0">
                  <a:moveTo>
                    <a:pt x="6118" y="36663"/>
                  </a:moveTo>
                  <a:cubicBezTo>
                    <a:pt x="2195" y="32630"/>
                    <a:pt x="0" y="272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230" y="43200"/>
                    <a:pt x="18863" y="43069"/>
                    <a:pt x="17519" y="4281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Rectangle 37"/>
            <p:cNvSpPr>
              <a:spLocks noChangeArrowheads="1"/>
            </p:cNvSpPr>
            <p:nvPr/>
          </p:nvSpPr>
          <p:spPr bwMode="auto">
            <a:xfrm>
              <a:off x="5486400" y="6361876"/>
              <a:ext cx="88900" cy="889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Line 38"/>
            <p:cNvSpPr>
              <a:spLocks noChangeShapeType="1"/>
            </p:cNvSpPr>
            <p:nvPr/>
          </p:nvSpPr>
          <p:spPr bwMode="auto">
            <a:xfrm flipV="1">
              <a:off x="5476875" y="6266626"/>
              <a:ext cx="47625" cy="1095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Line 39"/>
            <p:cNvSpPr>
              <a:spLocks noChangeShapeType="1"/>
            </p:cNvSpPr>
            <p:nvPr/>
          </p:nvSpPr>
          <p:spPr bwMode="auto">
            <a:xfrm flipV="1">
              <a:off x="5581650" y="6328538"/>
              <a:ext cx="47625" cy="1095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Arc 40"/>
            <p:cNvSpPr>
              <a:spLocks/>
            </p:cNvSpPr>
            <p:nvPr/>
          </p:nvSpPr>
          <p:spPr bwMode="auto">
            <a:xfrm>
              <a:off x="6281738" y="5845938"/>
              <a:ext cx="358775" cy="352425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34561" y="38878"/>
                  </a:moveTo>
                  <a:cubicBezTo>
                    <a:pt x="30822" y="41683"/>
                    <a:pt x="262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285"/>
                    <a:pt x="42699" y="26947"/>
                    <a:pt x="41723" y="29449"/>
                  </a:cubicBezTo>
                </a:path>
                <a:path w="43200" h="43200" stroke="0" extrusionOk="0">
                  <a:moveTo>
                    <a:pt x="34561" y="38878"/>
                  </a:moveTo>
                  <a:cubicBezTo>
                    <a:pt x="30822" y="41683"/>
                    <a:pt x="262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285"/>
                    <a:pt x="42699" y="26947"/>
                    <a:pt x="41723" y="294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Rectangle 41"/>
            <p:cNvSpPr>
              <a:spLocks noChangeArrowheads="1"/>
            </p:cNvSpPr>
            <p:nvPr/>
          </p:nvSpPr>
          <p:spPr bwMode="auto">
            <a:xfrm>
              <a:off x="6696075" y="6180901"/>
              <a:ext cx="88900" cy="889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" name="Line 42"/>
            <p:cNvSpPr>
              <a:spLocks noChangeShapeType="1"/>
            </p:cNvSpPr>
            <p:nvPr/>
          </p:nvSpPr>
          <p:spPr bwMode="auto">
            <a:xfrm>
              <a:off x="6629400" y="6071363"/>
              <a:ext cx="157163" cy="1095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43"/>
            <p:cNvSpPr>
              <a:spLocks noChangeShapeType="1"/>
            </p:cNvSpPr>
            <p:nvPr/>
          </p:nvSpPr>
          <p:spPr bwMode="auto">
            <a:xfrm>
              <a:off x="6557963" y="6161851"/>
              <a:ext cx="157163" cy="1095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Line 44"/>
            <p:cNvSpPr>
              <a:spLocks noChangeShapeType="1"/>
            </p:cNvSpPr>
            <p:nvPr/>
          </p:nvSpPr>
          <p:spPr bwMode="auto">
            <a:xfrm flipH="1" flipV="1">
              <a:off x="5680075" y="5995163"/>
              <a:ext cx="80963" cy="42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45"/>
            <p:cNvSpPr>
              <a:spLocks noChangeShapeType="1"/>
            </p:cNvSpPr>
            <p:nvPr/>
          </p:nvSpPr>
          <p:spPr bwMode="auto">
            <a:xfrm flipH="1" flipV="1">
              <a:off x="6480175" y="5838001"/>
              <a:ext cx="80963" cy="42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Arc 46"/>
            <p:cNvSpPr>
              <a:spLocks/>
            </p:cNvSpPr>
            <p:nvPr/>
          </p:nvSpPr>
          <p:spPr bwMode="auto">
            <a:xfrm>
              <a:off x="6264275" y="5241101"/>
              <a:ext cx="355600" cy="352425"/>
            </a:xfrm>
            <a:custGeom>
              <a:avLst/>
              <a:gdLst>
                <a:gd name="T0" fmla="*/ 0 w 42798"/>
                <a:gd name="T1" fmla="*/ 0 h 43200"/>
                <a:gd name="T2" fmla="*/ 0 w 42798"/>
                <a:gd name="T3" fmla="*/ 0 h 43200"/>
                <a:gd name="T4" fmla="*/ 0 w 42798"/>
                <a:gd name="T5" fmla="*/ 0 h 43200"/>
                <a:gd name="T6" fmla="*/ 0 60000 65536"/>
                <a:gd name="T7" fmla="*/ 0 60000 65536"/>
                <a:gd name="T8" fmla="*/ 0 60000 65536"/>
                <a:gd name="T9" fmla="*/ 0 w 42798"/>
                <a:gd name="T10" fmla="*/ 0 h 43200"/>
                <a:gd name="T11" fmla="*/ 42798 w 4279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98" h="43200" fill="none" extrusionOk="0">
                  <a:moveTo>
                    <a:pt x="41908" y="28958"/>
                  </a:moveTo>
                  <a:cubicBezTo>
                    <a:pt x="38810" y="37506"/>
                    <a:pt x="30692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30" y="-1"/>
                    <a:pt x="40814" y="7314"/>
                    <a:pt x="42797" y="17452"/>
                  </a:cubicBezTo>
                </a:path>
                <a:path w="42798" h="43200" stroke="0" extrusionOk="0">
                  <a:moveTo>
                    <a:pt x="41908" y="28958"/>
                  </a:moveTo>
                  <a:cubicBezTo>
                    <a:pt x="38810" y="37506"/>
                    <a:pt x="30692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30" y="-1"/>
                    <a:pt x="40814" y="7314"/>
                    <a:pt x="42797" y="1745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Line 47"/>
            <p:cNvSpPr>
              <a:spLocks noChangeShapeType="1"/>
            </p:cNvSpPr>
            <p:nvPr/>
          </p:nvSpPr>
          <p:spPr bwMode="auto">
            <a:xfrm flipV="1">
              <a:off x="6610350" y="5379213"/>
              <a:ext cx="312738" cy="3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Line 48"/>
            <p:cNvSpPr>
              <a:spLocks noChangeShapeType="1"/>
            </p:cNvSpPr>
            <p:nvPr/>
          </p:nvSpPr>
          <p:spPr bwMode="auto">
            <a:xfrm>
              <a:off x="6605588" y="5480813"/>
              <a:ext cx="314325" cy="9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Rectangle 49"/>
            <p:cNvSpPr>
              <a:spLocks noChangeArrowheads="1"/>
            </p:cNvSpPr>
            <p:nvPr/>
          </p:nvSpPr>
          <p:spPr bwMode="auto">
            <a:xfrm>
              <a:off x="6862763" y="5390326"/>
              <a:ext cx="103188" cy="889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3110" name="Rectangle 50"/>
            <p:cNvSpPr>
              <a:spLocks noChangeArrowheads="1"/>
            </p:cNvSpPr>
            <p:nvPr/>
          </p:nvSpPr>
          <p:spPr bwMode="auto">
            <a:xfrm>
              <a:off x="6205538" y="4161601"/>
              <a:ext cx="103188" cy="889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3111" name="Arc 51"/>
            <p:cNvSpPr>
              <a:spLocks/>
            </p:cNvSpPr>
            <p:nvPr/>
          </p:nvSpPr>
          <p:spPr bwMode="auto">
            <a:xfrm>
              <a:off x="6111875" y="4361626"/>
              <a:ext cx="358775" cy="347663"/>
            </a:xfrm>
            <a:custGeom>
              <a:avLst/>
              <a:gdLst>
                <a:gd name="T0" fmla="*/ 0 w 43200"/>
                <a:gd name="T1" fmla="*/ 0 h 42620"/>
                <a:gd name="T2" fmla="*/ 0 w 43200"/>
                <a:gd name="T3" fmla="*/ 0 h 42620"/>
                <a:gd name="T4" fmla="*/ 0 w 43200"/>
                <a:gd name="T5" fmla="*/ 0 h 4262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620"/>
                <a:gd name="T11" fmla="*/ 43200 w 43200"/>
                <a:gd name="T12" fmla="*/ 42620 h 426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620" fill="none" extrusionOk="0">
                  <a:moveTo>
                    <a:pt x="26573" y="0"/>
                  </a:moveTo>
                  <a:cubicBezTo>
                    <a:pt x="36318" y="2306"/>
                    <a:pt x="43200" y="11006"/>
                    <a:pt x="43200" y="21020"/>
                  </a:cubicBezTo>
                  <a:cubicBezTo>
                    <a:pt x="43200" y="32949"/>
                    <a:pt x="33529" y="42620"/>
                    <a:pt x="21600" y="42620"/>
                  </a:cubicBezTo>
                  <a:cubicBezTo>
                    <a:pt x="9670" y="42620"/>
                    <a:pt x="0" y="32949"/>
                    <a:pt x="0" y="21020"/>
                  </a:cubicBezTo>
                  <a:cubicBezTo>
                    <a:pt x="-1" y="12019"/>
                    <a:pt x="5580" y="3963"/>
                    <a:pt x="14005" y="798"/>
                  </a:cubicBezTo>
                </a:path>
                <a:path w="43200" h="42620" stroke="0" extrusionOk="0">
                  <a:moveTo>
                    <a:pt x="26573" y="0"/>
                  </a:moveTo>
                  <a:cubicBezTo>
                    <a:pt x="36318" y="2306"/>
                    <a:pt x="43200" y="11006"/>
                    <a:pt x="43200" y="21020"/>
                  </a:cubicBezTo>
                  <a:cubicBezTo>
                    <a:pt x="43200" y="32949"/>
                    <a:pt x="33529" y="42620"/>
                    <a:pt x="21600" y="42620"/>
                  </a:cubicBezTo>
                  <a:cubicBezTo>
                    <a:pt x="9670" y="42620"/>
                    <a:pt x="0" y="32949"/>
                    <a:pt x="0" y="21020"/>
                  </a:cubicBezTo>
                  <a:cubicBezTo>
                    <a:pt x="-1" y="12019"/>
                    <a:pt x="5580" y="3963"/>
                    <a:pt x="14005" y="798"/>
                  </a:cubicBezTo>
                  <a:lnTo>
                    <a:pt x="21600" y="2102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Line 52"/>
            <p:cNvSpPr>
              <a:spLocks noChangeShapeType="1"/>
            </p:cNvSpPr>
            <p:nvPr/>
          </p:nvSpPr>
          <p:spPr bwMode="auto">
            <a:xfrm>
              <a:off x="6310313" y="4194938"/>
              <a:ext cx="23813" cy="166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Line 53"/>
            <p:cNvSpPr>
              <a:spLocks noChangeShapeType="1"/>
            </p:cNvSpPr>
            <p:nvPr/>
          </p:nvSpPr>
          <p:spPr bwMode="auto">
            <a:xfrm>
              <a:off x="6200775" y="4204463"/>
              <a:ext cx="23813" cy="166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Line 54"/>
            <p:cNvSpPr>
              <a:spLocks noChangeShapeType="1"/>
            </p:cNvSpPr>
            <p:nvPr/>
          </p:nvSpPr>
          <p:spPr bwMode="auto">
            <a:xfrm flipH="1" flipV="1">
              <a:off x="6499225" y="5247451"/>
              <a:ext cx="80963" cy="42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Line 55"/>
            <p:cNvSpPr>
              <a:spLocks noChangeShapeType="1"/>
            </p:cNvSpPr>
            <p:nvPr/>
          </p:nvSpPr>
          <p:spPr bwMode="auto">
            <a:xfrm flipH="1" flipV="1">
              <a:off x="6365875" y="4385438"/>
              <a:ext cx="80963" cy="42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259286" y="3503220"/>
              <a:ext cx="21553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Arial" pitchFamily="34" charset="0"/>
                  <a:cs typeface="Arial" pitchFamily="34" charset="0"/>
                </a:rPr>
                <a:t>The function </a:t>
              </a:r>
              <a:r>
                <a:rPr lang="en-US" sz="1400" i="1" dirty="0">
                  <a:cs typeface="Times New Roman" pitchFamily="18" charset="0"/>
                </a:rPr>
                <a:t>f 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is analytic inside this region.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>
              <a:off x="6780810" y="4061361"/>
              <a:ext cx="486889" cy="617517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32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553115"/>
                </p:ext>
              </p:extLst>
            </p:nvPr>
          </p:nvGraphicFramePr>
          <p:xfrm>
            <a:off x="7478158" y="4198077"/>
            <a:ext cx="99853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7" imgW="634680" imgH="355320" progId="Equation.DSMT4">
                    <p:embed/>
                  </p:oleObj>
                </mc:Choice>
                <mc:Fallback>
                  <p:oleObj name="Equation" r:id="rId7" imgW="634680" imgH="355320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8158" y="4198077"/>
                          <a:ext cx="998538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3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276284"/>
                </p:ext>
              </p:extLst>
            </p:nvPr>
          </p:nvGraphicFramePr>
          <p:xfrm>
            <a:off x="5877021" y="5363303"/>
            <a:ext cx="4191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9" imgW="266400" imgH="228600" progId="Equation.DSMT4">
                    <p:embed/>
                  </p:oleObj>
                </mc:Choice>
                <mc:Fallback>
                  <p:oleObj name="Equation" r:id="rId9" imgW="266400" imgH="228600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7021" y="5363303"/>
                          <a:ext cx="419100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4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605389"/>
                </p:ext>
              </p:extLst>
            </p:nvPr>
          </p:nvGraphicFramePr>
          <p:xfrm>
            <a:off x="5086828" y="5750021"/>
            <a:ext cx="45878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11" imgW="291960" imgH="228600" progId="Equation.DSMT4">
                    <p:embed/>
                  </p:oleObj>
                </mc:Choice>
                <mc:Fallback>
                  <p:oleObj name="Equation" r:id="rId11" imgW="291960" imgH="22860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6828" y="5750021"/>
                          <a:ext cx="45878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5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2769374"/>
                </p:ext>
              </p:extLst>
            </p:nvPr>
          </p:nvGraphicFramePr>
          <p:xfrm>
            <a:off x="5948363" y="6100285"/>
            <a:ext cx="4397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363" y="6100285"/>
                          <a:ext cx="43973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6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606595"/>
                </p:ext>
              </p:extLst>
            </p:nvPr>
          </p:nvGraphicFramePr>
          <p:xfrm>
            <a:off x="5924264" y="4716558"/>
            <a:ext cx="45878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15" imgW="291960" imgH="228600" progId="Equation.DSMT4">
                    <p:embed/>
                  </p:oleObj>
                </mc:Choice>
                <mc:Fallback>
                  <p:oleObj name="Equation" r:id="rId15" imgW="291960" imgH="228600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264" y="4716558"/>
                          <a:ext cx="45878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7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536913"/>
                </p:ext>
              </p:extLst>
            </p:nvPr>
          </p:nvGraphicFramePr>
          <p:xfrm>
            <a:off x="7360600" y="5653788"/>
            <a:ext cx="19843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0600" y="5653788"/>
                          <a:ext cx="198438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8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586963"/>
                </p:ext>
              </p:extLst>
            </p:nvPr>
          </p:nvGraphicFramePr>
          <p:xfrm>
            <a:off x="5793550" y="3672713"/>
            <a:ext cx="217488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3550" y="3672713"/>
                          <a:ext cx="217488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912813" y="3599482"/>
            <a:ext cx="2737264" cy="3090472"/>
            <a:chOff x="912813" y="3599482"/>
            <a:chExt cx="2737264" cy="3090472"/>
          </a:xfrm>
        </p:grpSpPr>
        <p:sp>
          <p:nvSpPr>
            <p:cNvPr id="3116" name="Line 6"/>
            <p:cNvSpPr>
              <a:spLocks noChangeShapeType="1"/>
            </p:cNvSpPr>
            <p:nvPr/>
          </p:nvSpPr>
          <p:spPr bwMode="auto">
            <a:xfrm>
              <a:off x="1971675" y="3940630"/>
              <a:ext cx="0" cy="2749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7" name="Line 7"/>
            <p:cNvSpPr>
              <a:spLocks noChangeShapeType="1"/>
            </p:cNvSpPr>
            <p:nvPr/>
          </p:nvSpPr>
          <p:spPr bwMode="auto">
            <a:xfrm>
              <a:off x="1209675" y="5710238"/>
              <a:ext cx="2133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0" name="Oval 10"/>
            <p:cNvSpPr>
              <a:spLocks noChangeArrowheads="1"/>
            </p:cNvSpPr>
            <p:nvPr/>
          </p:nvSpPr>
          <p:spPr bwMode="auto">
            <a:xfrm>
              <a:off x="2327275" y="4452938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Freeform 12"/>
            <p:cNvSpPr>
              <a:spLocks/>
            </p:cNvSpPr>
            <p:nvPr/>
          </p:nvSpPr>
          <p:spPr bwMode="auto">
            <a:xfrm>
              <a:off x="912813" y="4122738"/>
              <a:ext cx="2697162" cy="2451100"/>
            </a:xfrm>
            <a:custGeom>
              <a:avLst/>
              <a:gdLst>
                <a:gd name="T0" fmla="*/ 701 w 715"/>
                <a:gd name="T1" fmla="*/ 6344 h 744"/>
                <a:gd name="T2" fmla="*/ 2134 w 715"/>
                <a:gd name="T3" fmla="*/ 11022 h 744"/>
                <a:gd name="T4" fmla="*/ 11582 w 715"/>
                <a:gd name="T5" fmla="*/ 13649 h 744"/>
                <a:gd name="T6" fmla="*/ 17696 w 715"/>
                <a:gd name="T7" fmla="*/ 10090 h 744"/>
                <a:gd name="T8" fmla="*/ 17696 w 715"/>
                <a:gd name="T9" fmla="*/ 5639 h 744"/>
                <a:gd name="T10" fmla="*/ 22287 w 715"/>
                <a:gd name="T11" fmla="*/ 2968 h 744"/>
                <a:gd name="T12" fmla="*/ 14635 w 715"/>
                <a:gd name="T13" fmla="*/ 293 h 744"/>
                <a:gd name="T14" fmla="*/ 6979 w 715"/>
                <a:gd name="T15" fmla="*/ 1189 h 744"/>
                <a:gd name="T16" fmla="*/ 6249 w 715"/>
                <a:gd name="T17" fmla="*/ 4566 h 744"/>
                <a:gd name="T18" fmla="*/ 701 w 715"/>
                <a:gd name="T19" fmla="*/ 6344 h 7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5"/>
                <a:gd name="T31" fmla="*/ 0 h 744"/>
                <a:gd name="T32" fmla="*/ 715 w 715"/>
                <a:gd name="T33" fmla="*/ 744 h 74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5" h="744">
                  <a:moveTo>
                    <a:pt x="22" y="342"/>
                  </a:moveTo>
                  <a:cubicBezTo>
                    <a:pt x="0" y="400"/>
                    <a:pt x="10" y="528"/>
                    <a:pt x="67" y="594"/>
                  </a:cubicBezTo>
                  <a:cubicBezTo>
                    <a:pt x="124" y="660"/>
                    <a:pt x="282" y="744"/>
                    <a:pt x="363" y="736"/>
                  </a:cubicBezTo>
                  <a:cubicBezTo>
                    <a:pt x="444" y="728"/>
                    <a:pt x="523" y="616"/>
                    <a:pt x="555" y="544"/>
                  </a:cubicBezTo>
                  <a:cubicBezTo>
                    <a:pt x="587" y="472"/>
                    <a:pt x="531" y="368"/>
                    <a:pt x="555" y="304"/>
                  </a:cubicBezTo>
                  <a:cubicBezTo>
                    <a:pt x="579" y="240"/>
                    <a:pt x="715" y="208"/>
                    <a:pt x="699" y="160"/>
                  </a:cubicBezTo>
                  <a:cubicBezTo>
                    <a:pt x="683" y="112"/>
                    <a:pt x="539" y="32"/>
                    <a:pt x="459" y="16"/>
                  </a:cubicBezTo>
                  <a:cubicBezTo>
                    <a:pt x="379" y="0"/>
                    <a:pt x="263" y="26"/>
                    <a:pt x="219" y="64"/>
                  </a:cubicBezTo>
                  <a:cubicBezTo>
                    <a:pt x="175" y="102"/>
                    <a:pt x="229" y="200"/>
                    <a:pt x="196" y="246"/>
                  </a:cubicBezTo>
                  <a:cubicBezTo>
                    <a:pt x="163" y="292"/>
                    <a:pt x="44" y="284"/>
                    <a:pt x="22" y="342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4" name="Line 14"/>
            <p:cNvSpPr>
              <a:spLocks noChangeShapeType="1"/>
            </p:cNvSpPr>
            <p:nvPr/>
          </p:nvSpPr>
          <p:spPr bwMode="auto">
            <a:xfrm flipH="1" flipV="1">
              <a:off x="2984500" y="4265613"/>
              <a:ext cx="257175" cy="123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8" name="Oval 18"/>
            <p:cNvSpPr>
              <a:spLocks noChangeArrowheads="1"/>
            </p:cNvSpPr>
            <p:nvPr/>
          </p:nvSpPr>
          <p:spPr bwMode="auto">
            <a:xfrm>
              <a:off x="2479675" y="5329238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Oval 19"/>
            <p:cNvSpPr>
              <a:spLocks noChangeArrowheads="1"/>
            </p:cNvSpPr>
            <p:nvPr/>
          </p:nvSpPr>
          <p:spPr bwMode="auto">
            <a:xfrm>
              <a:off x="2505075" y="5938838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0" name="Oval 20"/>
            <p:cNvSpPr>
              <a:spLocks noChangeArrowheads="1"/>
            </p:cNvSpPr>
            <p:nvPr/>
          </p:nvSpPr>
          <p:spPr bwMode="auto">
            <a:xfrm>
              <a:off x="1679575" y="6078538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" name="Object 65"/>
            <p:cNvGraphicFramePr>
              <a:graphicFrameLocks noChangeAspect="1"/>
            </p:cNvGraphicFramePr>
            <p:nvPr/>
          </p:nvGraphicFramePr>
          <p:xfrm>
            <a:off x="3451639" y="5628058"/>
            <a:ext cx="19843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639" y="5628058"/>
                          <a:ext cx="198438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66"/>
            <p:cNvGraphicFramePr>
              <a:graphicFrameLocks noChangeAspect="1"/>
            </p:cNvGraphicFramePr>
            <p:nvPr/>
          </p:nvGraphicFramePr>
          <p:xfrm>
            <a:off x="1860838" y="3599482"/>
            <a:ext cx="217488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838" y="3599482"/>
                          <a:ext cx="217488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60"/>
            <p:cNvGraphicFramePr>
              <a:graphicFrameLocks noChangeAspect="1"/>
            </p:cNvGraphicFramePr>
            <p:nvPr/>
          </p:nvGraphicFramePr>
          <p:xfrm>
            <a:off x="3292661" y="4034663"/>
            <a:ext cx="239712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23" imgW="152202" imgH="177569" progId="Equation.DSMT4">
                    <p:embed/>
                  </p:oleObj>
                </mc:Choice>
                <mc:Fallback>
                  <p:oleObj name="Equation" r:id="rId23" imgW="152202" imgH="177569" progId="Equation.DSMT4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661" y="4034663"/>
                          <a:ext cx="239712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60"/>
            <p:cNvGraphicFramePr>
              <a:graphicFrameLocks noChangeAspect="1"/>
            </p:cNvGraphicFramePr>
            <p:nvPr/>
          </p:nvGraphicFramePr>
          <p:xfrm>
            <a:off x="2603500" y="5003800"/>
            <a:ext cx="23971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25" imgW="152334" imgH="228501" progId="Equation.DSMT4">
                    <p:embed/>
                  </p:oleObj>
                </mc:Choice>
                <mc:Fallback>
                  <p:oleObj name="Equation" r:id="rId25" imgW="152334" imgH="228501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00" y="5003800"/>
                          <a:ext cx="239713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3" name="Object 71"/>
            <p:cNvGraphicFramePr>
              <a:graphicFrameLocks noChangeAspect="1"/>
            </p:cNvGraphicFramePr>
            <p:nvPr/>
          </p:nvGraphicFramePr>
          <p:xfrm>
            <a:off x="1416050" y="5797550"/>
            <a:ext cx="25876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27" imgW="165028" imgH="228501" progId="Equation.DSMT4">
                    <p:embed/>
                  </p:oleObj>
                </mc:Choice>
                <mc:Fallback>
                  <p:oleObj name="Equation" r:id="rId27" imgW="165028" imgH="228501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050" y="5797550"/>
                          <a:ext cx="258763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4" name="Object 72"/>
            <p:cNvGraphicFramePr>
              <a:graphicFrameLocks noChangeAspect="1"/>
            </p:cNvGraphicFramePr>
            <p:nvPr/>
          </p:nvGraphicFramePr>
          <p:xfrm>
            <a:off x="2211388" y="5880100"/>
            <a:ext cx="2587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29" imgW="165028" imgH="228501" progId="Equation.DSMT4">
                    <p:embed/>
                  </p:oleObj>
                </mc:Choice>
                <mc:Fallback>
                  <p:oleObj name="Equation" r:id="rId29" imgW="165028" imgH="228501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5880100"/>
                          <a:ext cx="258762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5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895496"/>
                </p:ext>
              </p:extLst>
            </p:nvPr>
          </p:nvGraphicFramePr>
          <p:xfrm>
            <a:off x="2449513" y="4419600"/>
            <a:ext cx="2603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31" imgW="165028" imgH="228501" progId="Equation.DSMT4">
                    <p:embed/>
                  </p:oleObj>
                </mc:Choice>
                <mc:Fallback>
                  <p:oleObj name="Equation" r:id="rId31" imgW="165028" imgH="228501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513" y="4419600"/>
                          <a:ext cx="260350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261257" y="1163019"/>
            <a:ext cx="84146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3333FF"/>
                </a:solidFill>
                <a:latin typeface="Arial" charset="0"/>
              </a:rPr>
              <a:t>Alternatively, shrink the path, leaving only the singularities encircled: </a:t>
            </a:r>
          </a:p>
        </p:txBody>
      </p:sp>
      <p:sp>
        <p:nvSpPr>
          <p:cNvPr id="4133" name="AutoShape 60"/>
          <p:cNvSpPr>
            <a:spLocks noChangeArrowheads="1"/>
          </p:cNvSpPr>
          <p:nvPr/>
        </p:nvSpPr>
        <p:spPr bwMode="auto">
          <a:xfrm>
            <a:off x="5018088" y="3032125"/>
            <a:ext cx="2616200" cy="5334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 dirty="0">
                <a:latin typeface="Arial" charset="0"/>
              </a:rPr>
              <a:t>Isolated singularities at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i="1" dirty="0" err="1"/>
              <a:t>z</a:t>
            </a:r>
            <a:r>
              <a:rPr lang="en-US" sz="1600" i="1" baseline="-25000" dirty="0" err="1"/>
              <a:t>n</a:t>
            </a:r>
            <a:endParaRPr lang="en-US" sz="1600" i="1" baseline="-25000" dirty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88975" y="4843463"/>
          <a:ext cx="779145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4965480" imgH="1079280" progId="Equation.DSMT4">
                  <p:embed/>
                </p:oleObj>
              </mc:Choice>
              <mc:Fallback>
                <p:oleObj name="Equation" r:id="rId3" imgW="4965480" imgH="10792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843463"/>
                        <a:ext cx="7791450" cy="169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649514" y="0"/>
            <a:ext cx="7772400" cy="74814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Residue Theorem (cont.)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924713" y="2063359"/>
            <a:ext cx="2722891" cy="2546456"/>
            <a:chOff x="1924713" y="2063359"/>
            <a:chExt cx="2722891" cy="2546456"/>
          </a:xfrm>
        </p:grpSpPr>
        <p:sp>
          <p:nvSpPr>
            <p:cNvPr id="4102" name="Line 21"/>
            <p:cNvSpPr>
              <a:spLocks noChangeShapeType="1"/>
            </p:cNvSpPr>
            <p:nvPr/>
          </p:nvSpPr>
          <p:spPr bwMode="auto">
            <a:xfrm>
              <a:off x="2983576" y="2552415"/>
              <a:ext cx="0" cy="205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" name="Line 22"/>
            <p:cNvSpPr>
              <a:spLocks noChangeShapeType="1"/>
            </p:cNvSpPr>
            <p:nvPr/>
          </p:nvSpPr>
          <p:spPr bwMode="auto">
            <a:xfrm>
              <a:off x="1931063" y="3695415"/>
              <a:ext cx="24241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Oval 25"/>
            <p:cNvSpPr>
              <a:spLocks noChangeArrowheads="1"/>
            </p:cNvSpPr>
            <p:nvPr/>
          </p:nvSpPr>
          <p:spPr bwMode="auto">
            <a:xfrm>
              <a:off x="3339176" y="2438115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Freeform 27"/>
            <p:cNvSpPr>
              <a:spLocks/>
            </p:cNvSpPr>
            <p:nvPr/>
          </p:nvSpPr>
          <p:spPr bwMode="auto">
            <a:xfrm>
              <a:off x="1924713" y="2107915"/>
              <a:ext cx="2697163" cy="2451100"/>
            </a:xfrm>
            <a:custGeom>
              <a:avLst/>
              <a:gdLst>
                <a:gd name="T0" fmla="*/ 2147483647 w 715"/>
                <a:gd name="T1" fmla="*/ 2147483647 h 744"/>
                <a:gd name="T2" fmla="*/ 2147483647 w 715"/>
                <a:gd name="T3" fmla="*/ 2147483647 h 744"/>
                <a:gd name="T4" fmla="*/ 2147483647 w 715"/>
                <a:gd name="T5" fmla="*/ 2147483647 h 744"/>
                <a:gd name="T6" fmla="*/ 2147483647 w 715"/>
                <a:gd name="T7" fmla="*/ 2147483647 h 744"/>
                <a:gd name="T8" fmla="*/ 2147483647 w 715"/>
                <a:gd name="T9" fmla="*/ 2147483647 h 744"/>
                <a:gd name="T10" fmla="*/ 2147483647 w 715"/>
                <a:gd name="T11" fmla="*/ 2147483647 h 744"/>
                <a:gd name="T12" fmla="*/ 2147483647 w 715"/>
                <a:gd name="T13" fmla="*/ 2147483647 h 744"/>
                <a:gd name="T14" fmla="*/ 2147483647 w 715"/>
                <a:gd name="T15" fmla="*/ 2147483647 h 744"/>
                <a:gd name="T16" fmla="*/ 2147483647 w 715"/>
                <a:gd name="T17" fmla="*/ 2147483647 h 744"/>
                <a:gd name="T18" fmla="*/ 2147483647 w 715"/>
                <a:gd name="T19" fmla="*/ 2147483647 h 7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5"/>
                <a:gd name="T31" fmla="*/ 0 h 744"/>
                <a:gd name="T32" fmla="*/ 715 w 715"/>
                <a:gd name="T33" fmla="*/ 744 h 74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5" h="744">
                  <a:moveTo>
                    <a:pt x="22" y="342"/>
                  </a:moveTo>
                  <a:cubicBezTo>
                    <a:pt x="0" y="400"/>
                    <a:pt x="10" y="528"/>
                    <a:pt x="67" y="594"/>
                  </a:cubicBezTo>
                  <a:cubicBezTo>
                    <a:pt x="124" y="660"/>
                    <a:pt x="282" y="744"/>
                    <a:pt x="363" y="736"/>
                  </a:cubicBezTo>
                  <a:cubicBezTo>
                    <a:pt x="444" y="728"/>
                    <a:pt x="523" y="616"/>
                    <a:pt x="555" y="544"/>
                  </a:cubicBezTo>
                  <a:cubicBezTo>
                    <a:pt x="587" y="472"/>
                    <a:pt x="531" y="368"/>
                    <a:pt x="555" y="304"/>
                  </a:cubicBezTo>
                  <a:cubicBezTo>
                    <a:pt x="579" y="240"/>
                    <a:pt x="715" y="208"/>
                    <a:pt x="699" y="160"/>
                  </a:cubicBezTo>
                  <a:cubicBezTo>
                    <a:pt x="683" y="112"/>
                    <a:pt x="539" y="32"/>
                    <a:pt x="459" y="16"/>
                  </a:cubicBezTo>
                  <a:cubicBezTo>
                    <a:pt x="379" y="0"/>
                    <a:pt x="263" y="26"/>
                    <a:pt x="219" y="64"/>
                  </a:cubicBezTo>
                  <a:cubicBezTo>
                    <a:pt x="175" y="102"/>
                    <a:pt x="229" y="200"/>
                    <a:pt x="196" y="246"/>
                  </a:cubicBezTo>
                  <a:cubicBezTo>
                    <a:pt x="163" y="292"/>
                    <a:pt x="44" y="284"/>
                    <a:pt x="22" y="342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29"/>
            <p:cNvSpPr>
              <a:spLocks noChangeShapeType="1"/>
            </p:cNvSpPr>
            <p:nvPr/>
          </p:nvSpPr>
          <p:spPr bwMode="auto">
            <a:xfrm flipH="1" flipV="1">
              <a:off x="3890038" y="2217267"/>
              <a:ext cx="123825" cy="58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Oval 33"/>
            <p:cNvSpPr>
              <a:spLocks noChangeArrowheads="1"/>
            </p:cNvSpPr>
            <p:nvPr/>
          </p:nvSpPr>
          <p:spPr bwMode="auto">
            <a:xfrm>
              <a:off x="3491576" y="3314415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Oval 34"/>
            <p:cNvSpPr>
              <a:spLocks noChangeArrowheads="1"/>
            </p:cNvSpPr>
            <p:nvPr/>
          </p:nvSpPr>
          <p:spPr bwMode="auto">
            <a:xfrm>
              <a:off x="3516976" y="3924015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Oval 35"/>
            <p:cNvSpPr>
              <a:spLocks noChangeArrowheads="1"/>
            </p:cNvSpPr>
            <p:nvPr/>
          </p:nvSpPr>
          <p:spPr bwMode="auto">
            <a:xfrm>
              <a:off x="2704176" y="4087528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Arc 36"/>
            <p:cNvSpPr>
              <a:spLocks/>
            </p:cNvSpPr>
            <p:nvPr/>
          </p:nvSpPr>
          <p:spPr bwMode="auto">
            <a:xfrm rot="10406544">
              <a:off x="2564476" y="3944653"/>
              <a:ext cx="358775" cy="352425"/>
            </a:xfrm>
            <a:custGeom>
              <a:avLst/>
              <a:gdLst>
                <a:gd name="T0" fmla="*/ 3504501 w 43200"/>
                <a:gd name="T1" fmla="*/ 19905650 h 43200"/>
                <a:gd name="T2" fmla="*/ 0 w 43200"/>
                <a:gd name="T3" fmla="*/ 11727456 h 43200"/>
                <a:gd name="T4" fmla="*/ 12372862 w 43200"/>
                <a:gd name="T5" fmla="*/ 0 h 43200"/>
                <a:gd name="T6" fmla="*/ 24745658 w 43200"/>
                <a:gd name="T7" fmla="*/ 11727456 h 43200"/>
                <a:gd name="T8" fmla="*/ 12372862 w 43200"/>
                <a:gd name="T9" fmla="*/ 23454846 h 43200"/>
                <a:gd name="T10" fmla="*/ 5717279 w 43200"/>
                <a:gd name="T11" fmla="*/ 21743513 h 43200"/>
                <a:gd name="T12" fmla="*/ 12372862 w 43200"/>
                <a:gd name="T13" fmla="*/ 11727456 h 43200"/>
                <a:gd name="T14" fmla="*/ 3504501 w 43200"/>
                <a:gd name="T15" fmla="*/ 19905650 h 432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3200"/>
                <a:gd name="T25" fmla="*/ 0 h 43200"/>
                <a:gd name="T26" fmla="*/ 43200 w 43200"/>
                <a:gd name="T27" fmla="*/ 43200 h 432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3200" h="43200" fill="none" extrusionOk="0">
                  <a:moveTo>
                    <a:pt x="6118" y="36663"/>
                  </a:moveTo>
                  <a:cubicBezTo>
                    <a:pt x="2195" y="32630"/>
                    <a:pt x="0" y="272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230" y="43200"/>
                    <a:pt x="18863" y="43069"/>
                    <a:pt x="17519" y="42810"/>
                  </a:cubicBezTo>
                </a:path>
                <a:path w="43200" h="43200" stroke="0" extrusionOk="0">
                  <a:moveTo>
                    <a:pt x="6118" y="36663"/>
                  </a:moveTo>
                  <a:cubicBezTo>
                    <a:pt x="2195" y="32630"/>
                    <a:pt x="0" y="2722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230" y="43200"/>
                    <a:pt x="11325" y="40307"/>
                    <a:pt x="9981" y="40048"/>
                  </a:cubicBezTo>
                  <a:lnTo>
                    <a:pt x="21600" y="21600"/>
                  </a:lnTo>
                  <a:lnTo>
                    <a:pt x="6118" y="36663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Line 38"/>
            <p:cNvSpPr>
              <a:spLocks noChangeShapeType="1"/>
            </p:cNvSpPr>
            <p:nvPr/>
          </p:nvSpPr>
          <p:spPr bwMode="auto">
            <a:xfrm flipV="1">
              <a:off x="2756563" y="3687478"/>
              <a:ext cx="163513" cy="265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39"/>
            <p:cNvSpPr>
              <a:spLocks noChangeShapeType="1"/>
            </p:cNvSpPr>
            <p:nvPr/>
          </p:nvSpPr>
          <p:spPr bwMode="auto">
            <a:xfrm flipV="1">
              <a:off x="2861338" y="3730340"/>
              <a:ext cx="150813" cy="265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Arc 40"/>
            <p:cNvSpPr>
              <a:spLocks/>
            </p:cNvSpPr>
            <p:nvPr/>
          </p:nvSpPr>
          <p:spPr bwMode="auto">
            <a:xfrm rot="11004358">
              <a:off x="3374101" y="3792253"/>
              <a:ext cx="358775" cy="352425"/>
            </a:xfrm>
            <a:custGeom>
              <a:avLst/>
              <a:gdLst>
                <a:gd name="T0" fmla="*/ 548 w 43200"/>
                <a:gd name="T1" fmla="*/ 530 h 43200"/>
                <a:gd name="T2" fmla="*/ 548 w 43200"/>
                <a:gd name="T3" fmla="*/ 530 h 43200"/>
                <a:gd name="T4" fmla="*/ 548 w 43200"/>
                <a:gd name="T5" fmla="*/ 53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34561" y="38878"/>
                  </a:moveTo>
                  <a:cubicBezTo>
                    <a:pt x="30822" y="41683"/>
                    <a:pt x="262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285"/>
                    <a:pt x="42699" y="26947"/>
                    <a:pt x="41723" y="29449"/>
                  </a:cubicBezTo>
                </a:path>
                <a:path w="43200" h="43200" stroke="0" extrusionOk="0">
                  <a:moveTo>
                    <a:pt x="34561" y="38878"/>
                  </a:moveTo>
                  <a:cubicBezTo>
                    <a:pt x="30822" y="41683"/>
                    <a:pt x="2627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285"/>
                    <a:pt x="42699" y="26947"/>
                    <a:pt x="41723" y="294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Line 42"/>
            <p:cNvSpPr>
              <a:spLocks noChangeShapeType="1"/>
            </p:cNvSpPr>
            <p:nvPr/>
          </p:nvSpPr>
          <p:spPr bwMode="auto">
            <a:xfrm>
              <a:off x="3064538" y="3665253"/>
              <a:ext cx="403225" cy="161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43"/>
            <p:cNvSpPr>
              <a:spLocks noChangeShapeType="1"/>
            </p:cNvSpPr>
            <p:nvPr/>
          </p:nvSpPr>
          <p:spPr bwMode="auto">
            <a:xfrm>
              <a:off x="3007388" y="3738278"/>
              <a:ext cx="381000" cy="169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44"/>
            <p:cNvSpPr>
              <a:spLocks noChangeShapeType="1"/>
            </p:cNvSpPr>
            <p:nvPr/>
          </p:nvSpPr>
          <p:spPr bwMode="auto">
            <a:xfrm flipH="1">
              <a:off x="2912138" y="4093878"/>
              <a:ext cx="9525" cy="93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45"/>
            <p:cNvSpPr>
              <a:spLocks noChangeShapeType="1"/>
            </p:cNvSpPr>
            <p:nvPr/>
          </p:nvSpPr>
          <p:spPr bwMode="auto">
            <a:xfrm>
              <a:off x="3572538" y="3784315"/>
              <a:ext cx="80963" cy="42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Arc 46"/>
            <p:cNvSpPr>
              <a:spLocks/>
            </p:cNvSpPr>
            <p:nvPr/>
          </p:nvSpPr>
          <p:spPr bwMode="auto">
            <a:xfrm rot="8862695">
              <a:off x="3356638" y="3187415"/>
              <a:ext cx="355600" cy="352425"/>
            </a:xfrm>
            <a:custGeom>
              <a:avLst/>
              <a:gdLst>
                <a:gd name="T0" fmla="*/ 548 w 42798"/>
                <a:gd name="T1" fmla="*/ 530 h 43200"/>
                <a:gd name="T2" fmla="*/ 548 w 42798"/>
                <a:gd name="T3" fmla="*/ 0 h 43200"/>
                <a:gd name="T4" fmla="*/ 548 w 42798"/>
                <a:gd name="T5" fmla="*/ 530 h 43200"/>
                <a:gd name="T6" fmla="*/ 0 60000 65536"/>
                <a:gd name="T7" fmla="*/ 0 60000 65536"/>
                <a:gd name="T8" fmla="*/ 0 60000 65536"/>
                <a:gd name="T9" fmla="*/ 0 w 42798"/>
                <a:gd name="T10" fmla="*/ 0 h 43200"/>
                <a:gd name="T11" fmla="*/ 42798 w 42798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798" h="43200" fill="none" extrusionOk="0">
                  <a:moveTo>
                    <a:pt x="41908" y="28958"/>
                  </a:moveTo>
                  <a:cubicBezTo>
                    <a:pt x="38810" y="37506"/>
                    <a:pt x="30692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30" y="-1"/>
                    <a:pt x="40814" y="7314"/>
                    <a:pt x="42797" y="17452"/>
                  </a:cubicBezTo>
                </a:path>
                <a:path w="42798" h="43200" stroke="0" extrusionOk="0">
                  <a:moveTo>
                    <a:pt x="41908" y="28958"/>
                  </a:moveTo>
                  <a:cubicBezTo>
                    <a:pt x="38810" y="37506"/>
                    <a:pt x="30692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30" y="-1"/>
                    <a:pt x="40814" y="7314"/>
                    <a:pt x="42797" y="1745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Line 47"/>
            <p:cNvSpPr>
              <a:spLocks noChangeShapeType="1"/>
            </p:cNvSpPr>
            <p:nvPr/>
          </p:nvSpPr>
          <p:spPr bwMode="auto">
            <a:xfrm flipV="1">
              <a:off x="3053426" y="3393790"/>
              <a:ext cx="314325" cy="195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48"/>
            <p:cNvSpPr>
              <a:spLocks noChangeShapeType="1"/>
            </p:cNvSpPr>
            <p:nvPr/>
          </p:nvSpPr>
          <p:spPr bwMode="auto">
            <a:xfrm flipV="1">
              <a:off x="3077238" y="3493803"/>
              <a:ext cx="325438" cy="179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Arc 51"/>
            <p:cNvSpPr>
              <a:spLocks/>
            </p:cNvSpPr>
            <p:nvPr/>
          </p:nvSpPr>
          <p:spPr bwMode="auto">
            <a:xfrm rot="11850825">
              <a:off x="3204238" y="2307940"/>
              <a:ext cx="358775" cy="347663"/>
            </a:xfrm>
            <a:custGeom>
              <a:avLst/>
              <a:gdLst>
                <a:gd name="T0" fmla="*/ 548 w 43200"/>
                <a:gd name="T1" fmla="*/ 0 h 42620"/>
                <a:gd name="T2" fmla="*/ 0 w 43200"/>
                <a:gd name="T3" fmla="*/ 0 h 42620"/>
                <a:gd name="T4" fmla="*/ 548 w 43200"/>
                <a:gd name="T5" fmla="*/ 530 h 4262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620"/>
                <a:gd name="T11" fmla="*/ 43200 w 43200"/>
                <a:gd name="T12" fmla="*/ 42620 h 426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620" fill="none" extrusionOk="0">
                  <a:moveTo>
                    <a:pt x="26573" y="0"/>
                  </a:moveTo>
                  <a:cubicBezTo>
                    <a:pt x="36318" y="2306"/>
                    <a:pt x="43200" y="11006"/>
                    <a:pt x="43200" y="21020"/>
                  </a:cubicBezTo>
                  <a:cubicBezTo>
                    <a:pt x="43200" y="32949"/>
                    <a:pt x="33529" y="42620"/>
                    <a:pt x="21600" y="42620"/>
                  </a:cubicBezTo>
                  <a:cubicBezTo>
                    <a:pt x="9670" y="42620"/>
                    <a:pt x="0" y="32949"/>
                    <a:pt x="0" y="21020"/>
                  </a:cubicBezTo>
                  <a:cubicBezTo>
                    <a:pt x="-1" y="12019"/>
                    <a:pt x="5580" y="3963"/>
                    <a:pt x="14005" y="798"/>
                  </a:cubicBezTo>
                </a:path>
                <a:path w="43200" h="42620" stroke="0" extrusionOk="0">
                  <a:moveTo>
                    <a:pt x="26573" y="0"/>
                  </a:moveTo>
                  <a:cubicBezTo>
                    <a:pt x="36318" y="2306"/>
                    <a:pt x="43200" y="11006"/>
                    <a:pt x="43200" y="21020"/>
                  </a:cubicBezTo>
                  <a:cubicBezTo>
                    <a:pt x="43200" y="32949"/>
                    <a:pt x="33529" y="42620"/>
                    <a:pt x="21600" y="42620"/>
                  </a:cubicBezTo>
                  <a:cubicBezTo>
                    <a:pt x="9670" y="42620"/>
                    <a:pt x="0" y="32949"/>
                    <a:pt x="0" y="21020"/>
                  </a:cubicBezTo>
                  <a:cubicBezTo>
                    <a:pt x="-1" y="12019"/>
                    <a:pt x="5580" y="3963"/>
                    <a:pt x="14005" y="798"/>
                  </a:cubicBezTo>
                  <a:lnTo>
                    <a:pt x="21600" y="2102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Line 52"/>
            <p:cNvSpPr>
              <a:spLocks noChangeShapeType="1"/>
            </p:cNvSpPr>
            <p:nvPr/>
          </p:nvSpPr>
          <p:spPr bwMode="auto">
            <a:xfrm flipH="1">
              <a:off x="3053426" y="2647665"/>
              <a:ext cx="338137" cy="9445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Line 53"/>
            <p:cNvSpPr>
              <a:spLocks noChangeShapeType="1"/>
            </p:cNvSpPr>
            <p:nvPr/>
          </p:nvSpPr>
          <p:spPr bwMode="auto">
            <a:xfrm flipH="1">
              <a:off x="2920076" y="2612740"/>
              <a:ext cx="361950" cy="1074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Line 54"/>
            <p:cNvSpPr>
              <a:spLocks noChangeShapeType="1"/>
            </p:cNvSpPr>
            <p:nvPr/>
          </p:nvSpPr>
          <p:spPr bwMode="auto">
            <a:xfrm>
              <a:off x="3591588" y="3193765"/>
              <a:ext cx="80963" cy="42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Line 55"/>
            <p:cNvSpPr>
              <a:spLocks noChangeShapeType="1"/>
            </p:cNvSpPr>
            <p:nvPr/>
          </p:nvSpPr>
          <p:spPr bwMode="auto">
            <a:xfrm>
              <a:off x="3458238" y="2331753"/>
              <a:ext cx="80963" cy="42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" name="Object 65"/>
            <p:cNvGraphicFramePr>
              <a:graphicFrameLocks noChangeAspect="1"/>
            </p:cNvGraphicFramePr>
            <p:nvPr/>
          </p:nvGraphicFramePr>
          <p:xfrm>
            <a:off x="4449166" y="3597377"/>
            <a:ext cx="19843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166" y="3597377"/>
                          <a:ext cx="198438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6"/>
            <p:cNvGraphicFramePr>
              <a:graphicFrameLocks noChangeAspect="1"/>
            </p:cNvGraphicFramePr>
            <p:nvPr/>
          </p:nvGraphicFramePr>
          <p:xfrm>
            <a:off x="2882116" y="2269445"/>
            <a:ext cx="217488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116" y="2269445"/>
                          <a:ext cx="217488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0"/>
            <p:cNvGraphicFramePr>
              <a:graphicFrameLocks noChangeAspect="1"/>
            </p:cNvGraphicFramePr>
            <p:nvPr/>
          </p:nvGraphicFramePr>
          <p:xfrm>
            <a:off x="4385191" y="2063359"/>
            <a:ext cx="239712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191" y="2063359"/>
                          <a:ext cx="239712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64"/>
            <p:cNvGraphicFramePr>
              <a:graphicFrameLocks noChangeAspect="1"/>
            </p:cNvGraphicFramePr>
            <p:nvPr/>
          </p:nvGraphicFramePr>
          <p:xfrm>
            <a:off x="3621624" y="2365149"/>
            <a:ext cx="31908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624" y="2365149"/>
                          <a:ext cx="31908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1"/>
            <p:cNvGraphicFramePr>
              <a:graphicFrameLocks noChangeAspect="1"/>
            </p:cNvGraphicFramePr>
            <p:nvPr/>
          </p:nvGraphicFramePr>
          <p:xfrm>
            <a:off x="3666157" y="2854222"/>
            <a:ext cx="2794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157" y="2854222"/>
                          <a:ext cx="279400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2"/>
            <p:cNvGraphicFramePr>
              <a:graphicFrameLocks noChangeAspect="1"/>
            </p:cNvGraphicFramePr>
            <p:nvPr/>
          </p:nvGraphicFramePr>
          <p:xfrm>
            <a:off x="2242932" y="3707369"/>
            <a:ext cx="31908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15" imgW="203112" imgH="228501" progId="Equation.DSMT4">
                    <p:embed/>
                  </p:oleObj>
                </mc:Choice>
                <mc:Fallback>
                  <p:oleObj name="Equation" r:id="rId15" imgW="203112" imgH="228501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932" y="3707369"/>
                          <a:ext cx="31908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3"/>
            <p:cNvGraphicFramePr>
              <a:graphicFrameLocks noChangeAspect="1"/>
            </p:cNvGraphicFramePr>
            <p:nvPr/>
          </p:nvGraphicFramePr>
          <p:xfrm>
            <a:off x="3144384" y="3991533"/>
            <a:ext cx="3000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384" y="3991533"/>
                          <a:ext cx="30003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1773715" y="743916"/>
            <a:ext cx="505674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Arial" charset="0"/>
              </a:rPr>
              <a:t>Summary of Residue Theorem</a:t>
            </a:r>
          </a:p>
        </p:txBody>
      </p:sp>
      <p:sp>
        <p:nvSpPr>
          <p:cNvPr id="4133" name="AutoShape 60"/>
          <p:cNvSpPr>
            <a:spLocks noChangeArrowheads="1"/>
          </p:cNvSpPr>
          <p:nvPr/>
        </p:nvSpPr>
        <p:spPr bwMode="auto">
          <a:xfrm>
            <a:off x="3789846" y="2422318"/>
            <a:ext cx="2616200" cy="533400"/>
          </a:xfrm>
          <a:prstGeom prst="roundRect">
            <a:avLst>
              <a:gd name="adj" fmla="val 16667"/>
            </a:avLst>
          </a:prstGeom>
          <a:solidFill>
            <a:srgbClr val="E5E5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latin typeface="Arial" charset="0"/>
              </a:rPr>
              <a:t>Isolated singularities at</a:t>
            </a:r>
            <a:r>
              <a:rPr lang="en-US" sz="1600">
                <a:latin typeface="Arial" charset="0"/>
              </a:rPr>
              <a:t> </a:t>
            </a:r>
            <a:r>
              <a:rPr lang="en-US" sz="1600" i="1"/>
              <a:t>z</a:t>
            </a:r>
            <a:r>
              <a:rPr lang="en-US" sz="1600" i="1" baseline="-25000"/>
              <a:t>n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09816"/>
              </p:ext>
            </p:extLst>
          </p:nvPr>
        </p:nvGraphicFramePr>
        <p:xfrm>
          <a:off x="3415219" y="4437040"/>
          <a:ext cx="3759692" cy="66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005729" imgH="355446" progId="Equation.DSMT4">
                  <p:embed/>
                </p:oleObj>
              </mc:Choice>
              <mc:Fallback>
                <p:oleObj name="Equation" r:id="rId3" imgW="2005729" imgH="35544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219" y="4437040"/>
                        <a:ext cx="3759692" cy="66637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649514" y="0"/>
            <a:ext cx="7772400" cy="74814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Residue Theorem (cont.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97528" y="1927299"/>
            <a:ext cx="3040062" cy="3192463"/>
            <a:chOff x="1062939" y="1395736"/>
            <a:chExt cx="3040062" cy="3192463"/>
          </a:xfrm>
        </p:grpSpPr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2121801" y="1838875"/>
              <a:ext cx="0" cy="27493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>
              <a:off x="1359801" y="3608483"/>
              <a:ext cx="2133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3563251" y="3408458"/>
              <a:ext cx="304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 dirty="0"/>
                <a:t>x</a:t>
              </a:r>
            </a:p>
          </p:txBody>
        </p:sp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1997751" y="1395736"/>
              <a:ext cx="3810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 dirty="0"/>
                <a:t>y</a:t>
              </a:r>
            </a:p>
          </p:txBody>
        </p:sp>
        <p:sp>
          <p:nvSpPr>
            <p:cNvPr id="45" name="Oval 10"/>
            <p:cNvSpPr>
              <a:spLocks noChangeArrowheads="1"/>
            </p:cNvSpPr>
            <p:nvPr/>
          </p:nvSpPr>
          <p:spPr bwMode="auto">
            <a:xfrm>
              <a:off x="2477401" y="235118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11"/>
            <p:cNvSpPr txBox="1">
              <a:spLocks noChangeArrowheads="1"/>
            </p:cNvSpPr>
            <p:nvPr/>
          </p:nvSpPr>
          <p:spPr bwMode="auto">
            <a:xfrm>
              <a:off x="2561539" y="2833783"/>
              <a:ext cx="4810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/>
                <a:t>z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1062939" y="2020983"/>
              <a:ext cx="2697162" cy="2451100"/>
            </a:xfrm>
            <a:custGeom>
              <a:avLst/>
              <a:gdLst>
                <a:gd name="T0" fmla="*/ 701 w 715"/>
                <a:gd name="T1" fmla="*/ 6344 h 744"/>
                <a:gd name="T2" fmla="*/ 2134 w 715"/>
                <a:gd name="T3" fmla="*/ 11022 h 744"/>
                <a:gd name="T4" fmla="*/ 11582 w 715"/>
                <a:gd name="T5" fmla="*/ 13649 h 744"/>
                <a:gd name="T6" fmla="*/ 17696 w 715"/>
                <a:gd name="T7" fmla="*/ 10090 h 744"/>
                <a:gd name="T8" fmla="*/ 17696 w 715"/>
                <a:gd name="T9" fmla="*/ 5639 h 744"/>
                <a:gd name="T10" fmla="*/ 22287 w 715"/>
                <a:gd name="T11" fmla="*/ 2968 h 744"/>
                <a:gd name="T12" fmla="*/ 14635 w 715"/>
                <a:gd name="T13" fmla="*/ 293 h 744"/>
                <a:gd name="T14" fmla="*/ 6979 w 715"/>
                <a:gd name="T15" fmla="*/ 1189 h 744"/>
                <a:gd name="T16" fmla="*/ 6249 w 715"/>
                <a:gd name="T17" fmla="*/ 4566 h 744"/>
                <a:gd name="T18" fmla="*/ 701 w 715"/>
                <a:gd name="T19" fmla="*/ 6344 h 7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5"/>
                <a:gd name="T31" fmla="*/ 0 h 744"/>
                <a:gd name="T32" fmla="*/ 715 w 715"/>
                <a:gd name="T33" fmla="*/ 744 h 74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5" h="744">
                  <a:moveTo>
                    <a:pt x="22" y="342"/>
                  </a:moveTo>
                  <a:cubicBezTo>
                    <a:pt x="0" y="400"/>
                    <a:pt x="10" y="528"/>
                    <a:pt x="67" y="594"/>
                  </a:cubicBezTo>
                  <a:cubicBezTo>
                    <a:pt x="124" y="660"/>
                    <a:pt x="282" y="744"/>
                    <a:pt x="363" y="736"/>
                  </a:cubicBezTo>
                  <a:cubicBezTo>
                    <a:pt x="444" y="728"/>
                    <a:pt x="523" y="616"/>
                    <a:pt x="555" y="544"/>
                  </a:cubicBezTo>
                  <a:cubicBezTo>
                    <a:pt x="587" y="472"/>
                    <a:pt x="531" y="368"/>
                    <a:pt x="555" y="304"/>
                  </a:cubicBezTo>
                  <a:cubicBezTo>
                    <a:pt x="579" y="240"/>
                    <a:pt x="715" y="208"/>
                    <a:pt x="699" y="160"/>
                  </a:cubicBezTo>
                  <a:cubicBezTo>
                    <a:pt x="683" y="112"/>
                    <a:pt x="539" y="32"/>
                    <a:pt x="459" y="16"/>
                  </a:cubicBezTo>
                  <a:cubicBezTo>
                    <a:pt x="379" y="0"/>
                    <a:pt x="263" y="26"/>
                    <a:pt x="219" y="64"/>
                  </a:cubicBezTo>
                  <a:cubicBezTo>
                    <a:pt x="175" y="102"/>
                    <a:pt x="229" y="200"/>
                    <a:pt x="196" y="246"/>
                  </a:cubicBezTo>
                  <a:cubicBezTo>
                    <a:pt x="163" y="292"/>
                    <a:pt x="44" y="284"/>
                    <a:pt x="22" y="342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3569601" y="2084483"/>
              <a:ext cx="533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/>
                <a:t>C</a:t>
              </a:r>
              <a:endParaRPr lang="en-US" baseline="-25000" dirty="0"/>
            </a:p>
          </p:txBody>
        </p: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flipH="1" flipV="1">
              <a:off x="3134626" y="2163858"/>
              <a:ext cx="257175" cy="123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15"/>
            <p:cNvSpPr txBox="1">
              <a:spLocks noChangeArrowheads="1"/>
            </p:cNvSpPr>
            <p:nvPr/>
          </p:nvSpPr>
          <p:spPr bwMode="auto">
            <a:xfrm>
              <a:off x="2534323" y="2271352"/>
              <a:ext cx="4810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/>
                <a:t>z</a:t>
              </a:r>
              <a:r>
                <a:rPr lang="en-US" baseline="-25000" dirty="0"/>
                <a:t>4</a:t>
              </a:r>
            </a:p>
          </p:txBody>
        </p:sp>
        <p:sp>
          <p:nvSpPr>
            <p:cNvPr id="51" name="Text Box 16"/>
            <p:cNvSpPr txBox="1">
              <a:spLocks noChangeArrowheads="1"/>
            </p:cNvSpPr>
            <p:nvPr/>
          </p:nvSpPr>
          <p:spPr bwMode="auto">
            <a:xfrm>
              <a:off x="2358339" y="3684683"/>
              <a:ext cx="4810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z</a:t>
              </a:r>
              <a:r>
                <a:rPr lang="en-US" baseline="-25000"/>
                <a:t>3</a:t>
              </a:r>
            </a:p>
          </p:txBody>
        </p:sp>
        <p:sp>
          <p:nvSpPr>
            <p:cNvPr id="52" name="Text Box 17"/>
            <p:cNvSpPr txBox="1">
              <a:spLocks noChangeArrowheads="1"/>
            </p:cNvSpPr>
            <p:nvPr/>
          </p:nvSpPr>
          <p:spPr bwMode="auto">
            <a:xfrm>
              <a:off x="1748739" y="3544983"/>
              <a:ext cx="4810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z</a:t>
              </a:r>
              <a:r>
                <a:rPr lang="en-US" baseline="-25000"/>
                <a:t>2</a:t>
              </a:r>
            </a:p>
          </p:txBody>
        </p:sp>
        <p:sp>
          <p:nvSpPr>
            <p:cNvPr id="53" name="Oval 18"/>
            <p:cNvSpPr>
              <a:spLocks noChangeArrowheads="1"/>
            </p:cNvSpPr>
            <p:nvPr/>
          </p:nvSpPr>
          <p:spPr bwMode="auto">
            <a:xfrm>
              <a:off x="2629801" y="322748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9"/>
            <p:cNvSpPr>
              <a:spLocks noChangeArrowheads="1"/>
            </p:cNvSpPr>
            <p:nvPr/>
          </p:nvSpPr>
          <p:spPr bwMode="auto">
            <a:xfrm>
              <a:off x="2655201" y="383708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20"/>
            <p:cNvSpPr>
              <a:spLocks noChangeArrowheads="1"/>
            </p:cNvSpPr>
            <p:nvPr/>
          </p:nvSpPr>
          <p:spPr bwMode="auto">
            <a:xfrm>
              <a:off x="1829701" y="397678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2017107" y="6189910"/>
            <a:ext cx="5266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 integral is taken counterclockwise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53143" y="5479448"/>
            <a:ext cx="8005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integral is equal to </a:t>
            </a:r>
            <a:r>
              <a:rPr lang="en-US" sz="1800" dirty="0">
                <a:solidFill>
                  <a:srgbClr val="0000FF"/>
                </a:solidFill>
              </a:rPr>
              <a:t>2</a:t>
            </a:r>
            <a:r>
              <a:rPr lang="en-US" sz="1800" i="1" dirty="0">
                <a:solidFill>
                  <a:srgbClr val="0000FF"/>
                </a:solidFill>
                <a:sym typeface="Symbol"/>
              </a:rPr>
              <a:t></a:t>
            </a:r>
            <a:r>
              <a:rPr lang="en-US" sz="1200" i="1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1800" i="1" dirty="0" err="1">
                <a:solidFill>
                  <a:srgbClr val="0000FF"/>
                </a:solidFill>
                <a:sym typeface="Symbol"/>
              </a:rPr>
              <a:t>i</a:t>
            </a:r>
            <a:r>
              <a:rPr lang="en-US" sz="1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times the sum of the residues at the singularities.</a:t>
            </a:r>
            <a:endParaRPr lang="en-US" sz="1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8130" y="1355074"/>
            <a:ext cx="7536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unction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  <a:t>f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an analytic within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  <a:t>C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cept at isolated singularitie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60"/>
          <p:cNvSpPr txBox="1">
            <a:spLocks noChangeArrowheads="1"/>
          </p:cNvSpPr>
          <p:nvPr/>
        </p:nvSpPr>
        <p:spPr bwMode="auto">
          <a:xfrm flipV="1">
            <a:off x="1240971" y="4251368"/>
            <a:ext cx="6781800" cy="156966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5" name="Text Box 2"/>
          <p:cNvSpPr txBox="1">
            <a:spLocks noChangeArrowheads="1"/>
          </p:cNvSpPr>
          <p:nvPr/>
        </p:nvSpPr>
        <p:spPr bwMode="auto">
          <a:xfrm>
            <a:off x="1391413" y="2128185"/>
            <a:ext cx="7461250" cy="101441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527133" y="809728"/>
            <a:ext cx="65405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  <a:latin typeface="Arial" charset="0"/>
              </a:rPr>
              <a:t>Note that the residue theorem subsumes several of our earlier results and theorems:</a:t>
            </a:r>
          </a:p>
        </p:txBody>
      </p:sp>
      <p:graphicFrame>
        <p:nvGraphicFramePr>
          <p:cNvPr id="5122" name="Object 58"/>
          <p:cNvGraphicFramePr>
            <a:graphicFrameLocks noChangeAspect="1"/>
          </p:cNvGraphicFramePr>
          <p:nvPr/>
        </p:nvGraphicFramePr>
        <p:xfrm>
          <a:off x="1450975" y="2358310"/>
          <a:ext cx="7307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3911600" imgH="292100" progId="Equation.DSMT4">
                  <p:embed/>
                </p:oleObj>
              </mc:Choice>
              <mc:Fallback>
                <p:oleObj name="Equation" r:id="rId3" imgW="3911600" imgH="2921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2358310"/>
                        <a:ext cx="73072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51092"/>
              </p:ext>
            </p:extLst>
          </p:nvPr>
        </p:nvGraphicFramePr>
        <p:xfrm>
          <a:off x="1560513" y="4419600"/>
          <a:ext cx="62150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3327120" imgH="685800" progId="Equation.DSMT4">
                  <p:embed/>
                </p:oleObj>
              </mc:Choice>
              <mc:Fallback>
                <p:oleObj name="Equation" r:id="rId5" imgW="3327120" imgH="685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419600"/>
                        <a:ext cx="6215062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49514" y="0"/>
            <a:ext cx="7772400" cy="74814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Residue Theorem (cont.)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20156" y="3766813"/>
            <a:ext cx="34412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Cauchy Integral Formula: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06302" y="1672673"/>
            <a:ext cx="328880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Cauchy’s  Theorem:</a:t>
            </a:r>
          </a:p>
        </p:txBody>
      </p:sp>
      <p:graphicFrame>
        <p:nvGraphicFramePr>
          <p:cNvPr id="51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44950"/>
              </p:ext>
            </p:extLst>
          </p:nvPr>
        </p:nvGraphicFramePr>
        <p:xfrm>
          <a:off x="865188" y="6022401"/>
          <a:ext cx="77358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5752800" imgH="482400" progId="Equation.DSMT4">
                  <p:embed/>
                </p:oleObj>
              </mc:Choice>
              <mc:Fallback>
                <p:oleObj name="Equation" r:id="rId7" imgW="5752800" imgH="482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6022401"/>
                        <a:ext cx="77358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</a:t>
            </a:r>
          </a:p>
        </p:txBody>
      </p:sp>
      <p:sp>
        <p:nvSpPr>
          <p:cNvPr id="6149" name="Text Box 57"/>
          <p:cNvSpPr txBox="1">
            <a:spLocks noChangeArrowheads="1"/>
          </p:cNvSpPr>
          <p:nvPr/>
        </p:nvSpPr>
        <p:spPr bwMode="auto">
          <a:xfrm>
            <a:off x="1090036" y="979508"/>
            <a:ext cx="711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0513" indent="-290513"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2000" dirty="0">
                <a:solidFill>
                  <a:srgbClr val="3333FF"/>
                </a:solidFill>
                <a:latin typeface="Arial" charset="0"/>
              </a:rPr>
              <a:t>Construct Laurent series about each singularity </a:t>
            </a:r>
            <a:r>
              <a:rPr lang="en-US" sz="2000" i="1" dirty="0" err="1">
                <a:solidFill>
                  <a:srgbClr val="3333FF"/>
                </a:solidFill>
              </a:rPr>
              <a:t>z</a:t>
            </a:r>
            <a:r>
              <a:rPr lang="en-US" sz="2000" i="1" baseline="-25000" dirty="0" err="1">
                <a:solidFill>
                  <a:srgbClr val="3333FF"/>
                </a:solidFill>
              </a:rPr>
              <a:t>n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, and then identify the coefficient </a:t>
            </a:r>
            <a:r>
              <a:rPr lang="en-US" sz="2000" i="1" dirty="0"/>
              <a:t>a</a:t>
            </a:r>
            <a:r>
              <a:rPr lang="en-US" sz="2000" baseline="-25000" dirty="0"/>
              <a:t>-1,</a:t>
            </a:r>
            <a:r>
              <a:rPr lang="en-US" sz="2000" i="1" baseline="-25000" dirty="0"/>
              <a:t>n</a:t>
            </a:r>
            <a:r>
              <a:rPr lang="en-US" sz="2000" dirty="0"/>
              <a:t>= Res </a:t>
            </a:r>
            <a:r>
              <a:rPr lang="en-US" sz="2000" i="1" dirty="0"/>
              <a:t>f</a:t>
            </a:r>
            <a:r>
              <a:rPr lang="en-US" sz="600" i="1" dirty="0"/>
              <a:t>  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i="1" baseline="-25000" dirty="0" err="1"/>
              <a:t>n</a:t>
            </a:r>
            <a:r>
              <a:rPr lang="en-US" sz="2000" dirty="0"/>
              <a:t>).</a:t>
            </a:r>
          </a:p>
        </p:txBody>
      </p:sp>
      <p:graphicFrame>
        <p:nvGraphicFramePr>
          <p:cNvPr id="6146" name="Object 0"/>
          <p:cNvGraphicFramePr>
            <a:graphicFrameLocks noChangeAspect="1"/>
          </p:cNvGraphicFramePr>
          <p:nvPr/>
        </p:nvGraphicFramePr>
        <p:xfrm>
          <a:off x="1641475" y="3671187"/>
          <a:ext cx="61658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3683000" imgH="711200" progId="Equation.DSMT4">
                  <p:embed/>
                </p:oleObj>
              </mc:Choice>
              <mc:Fallback>
                <p:oleObj name="Equation" r:id="rId3" imgW="3683000" imgH="711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3671187"/>
                        <a:ext cx="6165850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AutoShape 60"/>
          <p:cNvSpPr>
            <a:spLocks noChangeArrowheads="1"/>
          </p:cNvSpPr>
          <p:nvPr/>
        </p:nvSpPr>
        <p:spPr bwMode="auto">
          <a:xfrm>
            <a:off x="1702511" y="5168797"/>
            <a:ext cx="3308350" cy="90011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7" name="Object 1"/>
          <p:cNvGraphicFramePr>
            <a:graphicFrameLocks noChangeAspect="1"/>
          </p:cNvGraphicFramePr>
          <p:nvPr/>
        </p:nvGraphicFramePr>
        <p:xfrm>
          <a:off x="1902536" y="5397397"/>
          <a:ext cx="2916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854200" imgH="304800" progId="Equation.DSMT4">
                  <p:embed/>
                </p:oleObj>
              </mc:Choice>
              <mc:Fallback>
                <p:oleObj name="Equation" r:id="rId5" imgW="1854200" imgH="304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536" y="5397397"/>
                        <a:ext cx="29162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75657" y="3040082"/>
            <a:ext cx="6425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For a </a:t>
            </a:r>
            <a:r>
              <a:rPr lang="en-US" sz="2000" u="sng" dirty="0">
                <a:solidFill>
                  <a:srgbClr val="3333FF"/>
                </a:solidFill>
                <a:latin typeface="Arial" charset="0"/>
              </a:rPr>
              <a:t>simple</a:t>
            </a:r>
            <a:r>
              <a:rPr lang="en-US" sz="2000" dirty="0">
                <a:solidFill>
                  <a:srgbClr val="3333FF"/>
                </a:solidFill>
                <a:latin typeface="Arial" charset="0"/>
              </a:rPr>
              <a:t> pole at </a:t>
            </a:r>
            <a:r>
              <a:rPr lang="en-US" sz="2000" i="1" dirty="0"/>
              <a:t>z</a:t>
            </a:r>
            <a:r>
              <a:rPr lang="en-US" sz="2000" baseline="-25000" dirty="0"/>
              <a:t> </a:t>
            </a:r>
            <a:r>
              <a:rPr lang="en-US" sz="2000" dirty="0"/>
              <a:t>= </a:t>
            </a:r>
            <a:r>
              <a:rPr lang="en-US" sz="2000" i="1" dirty="0"/>
              <a:t>z</a:t>
            </a:r>
            <a:r>
              <a:rPr lang="en-US" sz="2000" baseline="-25000" dirty="0"/>
              <a:t>0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we have a simple formula:</a:t>
            </a:r>
          </a:p>
        </p:txBody>
      </p:sp>
      <p:sp>
        <p:nvSpPr>
          <p:cNvPr id="9" name="Text Box 57"/>
          <p:cNvSpPr txBox="1">
            <a:spLocks noChangeArrowheads="1"/>
          </p:cNvSpPr>
          <p:nvPr/>
        </p:nvSpPr>
        <p:spPr bwMode="auto">
          <a:xfrm>
            <a:off x="1688761" y="1828589"/>
            <a:ext cx="55502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90513" indent="-290513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dirty="0">
                <a:solidFill>
                  <a:srgbClr val="3333FF"/>
                </a:solidFill>
                <a:latin typeface="Arial" charset="0"/>
              </a:rPr>
              <a:t>Sometimes this can be a tedious approach.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10362" y="5256337"/>
            <a:ext cx="3167742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itchFamily="34" charset="0"/>
                <a:cs typeface="Arial" pitchFamily="34" charset="0"/>
              </a:rPr>
              <a:t>Question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Would this limit exist if it were a higher-order pole?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03564" y="1732417"/>
          <a:ext cx="7119938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4254500" imgH="2184400" progId="Equation.DSMT4">
                  <p:embed/>
                </p:oleObj>
              </mc:Choice>
              <mc:Fallback>
                <p:oleObj name="Equation" r:id="rId3" imgW="4254500" imgH="218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564" y="1732417"/>
                        <a:ext cx="7119938" cy="365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775257" y="963159"/>
            <a:ext cx="1659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CC00FF"/>
                </a:solidFill>
                <a:latin typeface="Arial" charset="0"/>
              </a:rPr>
              <a:t>Example: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971C5-DC4E-4568-AB5A-AAC3507487D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07901" y="0"/>
            <a:ext cx="7772400" cy="64947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valuating Residues (cont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54</TotalTime>
  <Words>1001</Words>
  <Application>Microsoft Office PowerPoint</Application>
  <PresentationFormat>On-screen Show (4:3)</PresentationFormat>
  <Paragraphs>179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The Residue Theorem</vt:lpstr>
      <vt:lpstr>The Residue Theorem (cont.)</vt:lpstr>
      <vt:lpstr>The Residue Theorem (cont.)</vt:lpstr>
      <vt:lpstr>The Residue Theorem (cont.)</vt:lpstr>
      <vt:lpstr>The Residue Theorem (cont.)</vt:lpstr>
      <vt:lpstr>The Residue Theorem (cont.)</vt:lpstr>
      <vt:lpstr>Evaluating Residues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Evaluating Residues (cont.)</vt:lpstr>
      <vt:lpstr>Numerical Evaluation of Residues</vt:lpstr>
      <vt:lpstr>Numerical Evaluation of Residues (cont.)</vt:lpstr>
      <vt:lpstr>Numerical Evaluation of Residues (cont.)</vt:lpstr>
      <vt:lpstr>Numerical Evaluation of Residues (cont.)</vt:lpstr>
      <vt:lpstr>Numerical Evaluation of Residues (cont.)</vt:lpstr>
      <vt:lpstr>Numerical Evaluation of Residues (cont.)</vt:lpstr>
      <vt:lpstr>Numerical Evaluation of Residues (cont.)</vt:lpstr>
      <vt:lpstr>Numerical Evaluation of Residues (cont.)</vt:lpstr>
      <vt:lpstr>Numerical Evaluation of Residues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son, David R</dc:creator>
  <cp:lastModifiedBy>David Jackson</cp:lastModifiedBy>
  <cp:revision>281</cp:revision>
  <dcterms:created xsi:type="dcterms:W3CDTF">1601-01-01T00:00:00Z</dcterms:created>
  <dcterms:modified xsi:type="dcterms:W3CDTF">2023-10-05T00:41:29Z</dcterms:modified>
</cp:coreProperties>
</file>